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7C177279" w:rsidR="00D43796" w:rsidRPr="0047458B" w:rsidRDefault="00F06B4C" w:rsidP="00D73D31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</w:p>
    <w:p w14:paraId="28043892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="006A2DCA" w:rsidRPr="0047458B">
        <w:rPr>
          <w:b/>
          <w:sz w:val="24"/>
          <w:szCs w:val="20"/>
        </w:rPr>
        <w:t>A LEVEL LINKS</w:t>
      </w:r>
    </w:p>
    <w:p w14:paraId="08C00846" w14:textId="460178CC" w:rsidR="00F15833" w:rsidRPr="0047458B" w:rsidRDefault="000F1EA2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="00FD0B1C" w:rsidRPr="0047458B">
        <w:rPr>
          <w:b/>
          <w:szCs w:val="20"/>
        </w:rPr>
        <w:t>Scheme of work</w:t>
      </w:r>
      <w:r w:rsidR="00F15833" w:rsidRPr="0047458B">
        <w:rPr>
          <w:b/>
          <w:szCs w:val="20"/>
        </w:rPr>
        <w:t>:</w:t>
      </w:r>
      <w:r w:rsidR="00F15833" w:rsidRPr="0047458B">
        <w:rPr>
          <w:szCs w:val="20"/>
        </w:rPr>
        <w:t xml:space="preserve"> </w:t>
      </w:r>
      <w:r w:rsidR="00B52604" w:rsidRPr="0047458B">
        <w:rPr>
          <w:szCs w:val="20"/>
        </w:rPr>
        <w:t>1b. Quadratic functions – factorising, solving, graphs and the discriminants</w:t>
      </w:r>
      <w:r w:rsidR="00F06B4C" w:rsidRPr="0047458B">
        <w:rPr>
          <w:szCs w:val="20"/>
        </w:rPr>
        <w:t xml:space="preserve"> </w:t>
      </w:r>
    </w:p>
    <w:p w14:paraId="4A0A10E3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Pr="0047458B" w:rsidRDefault="00F11D5F" w:rsidP="00E11F7F">
      <w:pPr>
        <w:pStyle w:val="Qheading"/>
      </w:pPr>
      <w:r w:rsidRPr="0047458B">
        <w:t>Key points</w:t>
      </w:r>
    </w:p>
    <w:p w14:paraId="44731734" w14:textId="4F336C06" w:rsidR="002F1826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00C2E0B7" w14:textId="471CA1FA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71543906" w14:textId="1D579DDF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4DCDFB7F" w14:textId="41B409E7" w:rsidR="00A020AE" w:rsidRPr="0047458B" w:rsidRDefault="00F06B4C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2E63B770" w14:textId="77777777" w:rsidR="00F11D5F" w:rsidRPr="0047458B" w:rsidRDefault="00F11D5F" w:rsidP="00E11F7F">
      <w:pPr>
        <w:pStyle w:val="Qheading"/>
      </w:pPr>
      <w:r w:rsidRPr="0047458B">
        <w:t>Examples</w:t>
      </w:r>
    </w:p>
    <w:p w14:paraId="20E9A057" w14:textId="6337EB21" w:rsidR="00F11D5F" w:rsidRPr="0047458B" w:rsidRDefault="00F11D5F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="00F06B4C" w:rsidRPr="0047458B">
        <w:t>Solve 5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= 15</w:t>
      </w:r>
      <w:r w:rsidR="00F06B4C"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504C4385" w14:textId="77777777" w:rsidTr="00132146">
        <w:trPr>
          <w:trHeight w:val="3076"/>
        </w:trPr>
        <w:tc>
          <w:tcPr>
            <w:tcW w:w="3827" w:type="dxa"/>
          </w:tcPr>
          <w:p w14:paraId="6F7AF061" w14:textId="77777777" w:rsidR="00F06B4C" w:rsidRPr="0047458B" w:rsidRDefault="00F06B4C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61864D78" w14:textId="77777777" w:rsidR="00F06B4C" w:rsidRPr="0047458B" w:rsidRDefault="00F06B4C" w:rsidP="005A47D2">
            <w:pPr>
              <w:pStyle w:val="Example"/>
            </w:pPr>
          </w:p>
          <w:p w14:paraId="7856EC53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39B53665" w14:textId="77777777" w:rsidR="00F06B4C" w:rsidRPr="0047458B" w:rsidRDefault="00F06B4C" w:rsidP="005A47D2">
            <w:pPr>
              <w:pStyle w:val="Example"/>
            </w:pPr>
          </w:p>
          <w:p w14:paraId="66FBB658" w14:textId="77777777" w:rsidR="00132146" w:rsidRPr="0047458B" w:rsidRDefault="00132146" w:rsidP="005A47D2">
            <w:pPr>
              <w:pStyle w:val="Example"/>
            </w:pPr>
          </w:p>
          <w:p w14:paraId="77F49F79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7E96DC8A" w14:textId="77777777" w:rsidR="00F06B4C" w:rsidRPr="0047458B" w:rsidRDefault="00F06B4C" w:rsidP="005A47D2">
            <w:pPr>
              <w:pStyle w:val="Example"/>
            </w:pPr>
          </w:p>
          <w:p w14:paraId="5E732DB6" w14:textId="77777777" w:rsidR="00F06B4C" w:rsidRPr="0047458B" w:rsidRDefault="00F06B4C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618F4B66" w14:textId="77777777" w:rsidR="00132146" w:rsidRPr="0047458B" w:rsidRDefault="00132146" w:rsidP="005A47D2">
            <w:pPr>
              <w:pStyle w:val="Example"/>
            </w:pPr>
          </w:p>
          <w:p w14:paraId="514C6471" w14:textId="77777777" w:rsidR="00132146" w:rsidRPr="0047458B" w:rsidRDefault="00132146" w:rsidP="005A47D2">
            <w:pPr>
              <w:pStyle w:val="Example"/>
            </w:pPr>
          </w:p>
          <w:p w14:paraId="03AD9608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5616E80" w14:textId="50A5B59F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</w:t>
            </w:r>
            <w:r w:rsidR="00132146" w:rsidRPr="0047458B">
              <w:t xml:space="preserve">the </w:t>
            </w:r>
            <w:r w:rsidRPr="0047458B">
              <w:t xml:space="preserve">equation and it is equal to zero. </w:t>
            </w:r>
            <w:r w:rsidR="00132146" w:rsidRPr="0047458B">
              <w:br/>
            </w:r>
            <w:r w:rsidRPr="0047458B"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75D8E3D0" w14:textId="00358456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="00132146" w:rsidRPr="0047458B">
              <w:br/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1CA88F10" w14:textId="2CCA1F3E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9850CE4" w14:textId="32E2B088" w:rsidR="00F06B4C" w:rsidRPr="0047458B" w:rsidRDefault="00F06B4C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66F8ACF3" w14:textId="412BD810" w:rsidR="00D73D31" w:rsidRPr="0047458B" w:rsidRDefault="00B43FA3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="00F06B4C" w:rsidRPr="0047458B">
        <w:t xml:space="preserve">Solve 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+ 7</w:t>
      </w:r>
      <w:r w:rsidR="00F06B4C" w:rsidRPr="0047458B">
        <w:rPr>
          <w:i/>
        </w:rPr>
        <w:t>x</w:t>
      </w:r>
      <w:r w:rsidR="00F06B4C"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71C6A75" w14:textId="77777777" w:rsidTr="0047458B">
        <w:trPr>
          <w:trHeight w:val="3570"/>
        </w:trPr>
        <w:tc>
          <w:tcPr>
            <w:tcW w:w="3827" w:type="dxa"/>
          </w:tcPr>
          <w:p w14:paraId="3F5282E3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B742198" w14:textId="77777777" w:rsidR="00F06B4C" w:rsidRPr="0047458B" w:rsidRDefault="00F06B4C" w:rsidP="005A47D2">
            <w:pPr>
              <w:pStyle w:val="Example"/>
            </w:pPr>
          </w:p>
          <w:p w14:paraId="1139A9F9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2022761D" w14:textId="77777777" w:rsidR="00132146" w:rsidRPr="0047458B" w:rsidRDefault="00132146" w:rsidP="005A47D2">
            <w:pPr>
              <w:pStyle w:val="Example"/>
            </w:pPr>
          </w:p>
          <w:p w14:paraId="6C3A828E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BAF7E45" w14:textId="77777777" w:rsidR="00F06B4C" w:rsidRPr="0047458B" w:rsidRDefault="00F06B4C" w:rsidP="005A47D2">
            <w:pPr>
              <w:pStyle w:val="Example"/>
            </w:pPr>
          </w:p>
          <w:p w14:paraId="368BDA22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2E3C259E" w14:textId="77777777" w:rsidR="00F06B4C" w:rsidRPr="0047458B" w:rsidRDefault="00F06B4C" w:rsidP="005A47D2">
            <w:pPr>
              <w:pStyle w:val="Example"/>
            </w:pPr>
          </w:p>
          <w:p w14:paraId="547BDB04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2E8E0045" w14:textId="77777777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8AD2C6A" w14:textId="77777777" w:rsidR="00F06B4C" w:rsidRDefault="00F06B4C" w:rsidP="005A47D2">
            <w:pPr>
              <w:pStyle w:val="Example"/>
            </w:pPr>
          </w:p>
          <w:p w14:paraId="7365309E" w14:textId="77777777" w:rsidR="0047458B" w:rsidRPr="0047458B" w:rsidRDefault="0047458B" w:rsidP="005A47D2">
            <w:pPr>
              <w:pStyle w:val="Example"/>
            </w:pPr>
          </w:p>
          <w:p w14:paraId="3F826997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919A3F8" w14:textId="71D75E04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7B419F7" w14:textId="7E6953E1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1354ED67" w14:textId="253DE29A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3C2445A3" w14:textId="21F515C5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9B11DF" w14:textId="77777777" w:rsidR="0047458B" w:rsidRDefault="00F06B4C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690410D" w14:textId="607E969F" w:rsidR="00F06B4C" w:rsidRPr="0047458B" w:rsidRDefault="0047458B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06B4C" w:rsidRPr="0047458B">
              <w:t>Solve these two equations.</w:t>
            </w:r>
          </w:p>
        </w:tc>
      </w:tr>
    </w:tbl>
    <w:p w14:paraId="6E3EB444" w14:textId="77777777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46FEA" w14:textId="77777777" w:rsidR="001816DF" w:rsidRDefault="001816DF">
      <w:pPr>
        <w:rPr>
          <w:b/>
        </w:rPr>
      </w:pPr>
      <w:r>
        <w:rPr>
          <w:b/>
        </w:rPr>
        <w:br w:type="page"/>
      </w:r>
    </w:p>
    <w:p w14:paraId="059E702C" w14:textId="4183F32A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8454D5F" w14:textId="77777777" w:rsidTr="00F06B4C">
        <w:tc>
          <w:tcPr>
            <w:tcW w:w="3827" w:type="dxa"/>
          </w:tcPr>
          <w:p w14:paraId="545CA800" w14:textId="77777777" w:rsidR="00F06B4C" w:rsidRPr="0047458B" w:rsidRDefault="00F06B4C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81C4DF6" w14:textId="77777777" w:rsidR="00F06B4C" w:rsidRPr="0047458B" w:rsidRDefault="00F06B4C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0E7BE38" w14:textId="77777777" w:rsidR="00F06B4C" w:rsidRPr="0047458B" w:rsidRDefault="00F06B4C" w:rsidP="005A47D2">
            <w:pPr>
              <w:pStyle w:val="Example"/>
            </w:pPr>
          </w:p>
          <w:p w14:paraId="46CF610B" w14:textId="77777777" w:rsidR="00F06B4C" w:rsidRPr="0047458B" w:rsidRDefault="00F06B4C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FA7C902" w14:textId="77777777" w:rsidR="00132146" w:rsidRPr="0047458B" w:rsidRDefault="00132146" w:rsidP="005A47D2">
            <w:pPr>
              <w:pStyle w:val="Example"/>
            </w:pPr>
          </w:p>
          <w:p w14:paraId="1CCAAA8E" w14:textId="77777777" w:rsidR="00F06B4C" w:rsidRPr="0047458B" w:rsidRDefault="0047458B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0B069D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4pt;height:29.4pt" o:ole="">
                  <v:imagedata r:id="rId8" o:title=""/>
                </v:shape>
                <o:OLEObject Type="Embed" ProgID="Equation.DSMT4" ShapeID="_x0000_i1025" DrawAspect="Content" ObjectID="_1652705744" r:id="rId9"/>
              </w:object>
            </w:r>
            <w:r w:rsidR="00F06B4C"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17C3FA0E">
                <v:shape id="_x0000_i1026" type="#_x0000_t75" style="width:27.6pt;height:29.4pt" o:ole="">
                  <v:imagedata r:id="rId10" o:title=""/>
                </v:shape>
                <o:OLEObject Type="Embed" ProgID="Equation.DSMT4" ShapeID="_x0000_i1026" DrawAspect="Content" ObjectID="_1652705745" r:id="rId11"/>
              </w:object>
            </w:r>
          </w:p>
        </w:tc>
        <w:tc>
          <w:tcPr>
            <w:tcW w:w="3776" w:type="dxa"/>
          </w:tcPr>
          <w:p w14:paraId="25FDCEF9" w14:textId="6BC118BA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14F9E194" w14:textId="370ACC2D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514FAA4E" w14:textId="4F78BC60" w:rsidR="00F06B4C" w:rsidRPr="0047458B" w:rsidRDefault="00F06B4C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32745D2A" w14:textId="6CECA376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39B4F847" w14:textId="77777777" w:rsidTr="00132146">
        <w:trPr>
          <w:trHeight w:val="3549"/>
        </w:trPr>
        <w:tc>
          <w:tcPr>
            <w:tcW w:w="3827" w:type="dxa"/>
          </w:tcPr>
          <w:p w14:paraId="60DC90C8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08AB2559" w14:textId="77777777" w:rsidR="00F06B4C" w:rsidRPr="0047458B" w:rsidRDefault="00F06B4C" w:rsidP="005A47D2">
            <w:pPr>
              <w:pStyle w:val="Example"/>
            </w:pPr>
          </w:p>
          <w:p w14:paraId="28C46EE5" w14:textId="77777777" w:rsidR="00F06B4C" w:rsidRPr="0047458B" w:rsidRDefault="00F06B4C" w:rsidP="005A47D2">
            <w:pPr>
              <w:pStyle w:val="Example"/>
            </w:pPr>
          </w:p>
          <w:p w14:paraId="12DF1D70" w14:textId="77777777" w:rsidR="00F06B4C" w:rsidRPr="0047458B" w:rsidRDefault="00F06B4C" w:rsidP="005A47D2">
            <w:pPr>
              <w:pStyle w:val="Example"/>
            </w:pPr>
          </w:p>
          <w:p w14:paraId="147907CA" w14:textId="77777777" w:rsidR="00F06B4C" w:rsidRPr="0047458B" w:rsidRDefault="00F06B4C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022C8968" w14:textId="77777777" w:rsidR="00F06B4C" w:rsidRPr="0047458B" w:rsidRDefault="00F06B4C" w:rsidP="005A47D2">
            <w:pPr>
              <w:pStyle w:val="Example"/>
            </w:pPr>
          </w:p>
          <w:p w14:paraId="01A01707" w14:textId="77777777" w:rsidR="00F06B4C" w:rsidRPr="0047458B" w:rsidRDefault="00F06B4C" w:rsidP="005A47D2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75A01C84" w14:textId="77777777" w:rsidR="00F06B4C" w:rsidRPr="0047458B" w:rsidRDefault="00F06B4C" w:rsidP="005A47D2">
            <w:pPr>
              <w:pStyle w:val="Example"/>
            </w:pPr>
          </w:p>
          <w:p w14:paraId="1A72F4E7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4729F971" w14:textId="4E8DC308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318A7971" w14:textId="77777777" w:rsidR="00132146" w:rsidRPr="0047458B" w:rsidRDefault="00132146" w:rsidP="005A47D2">
            <w:pPr>
              <w:pStyle w:val="Example"/>
            </w:pPr>
          </w:p>
          <w:p w14:paraId="02272046" w14:textId="77777777" w:rsidR="00F06B4C" w:rsidRPr="0047458B" w:rsidRDefault="00F06B4C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B015ECC">
                <v:shape id="_x0000_i1027" type="#_x0000_t75" style="width:28.8pt;height:14.4pt" o:ole="">
                  <v:imagedata r:id="rId12" o:title=""/>
                </v:shape>
                <o:OLEObject Type="Embed" ProgID="Equation.DSMT4" ShapeID="_x0000_i1027" DrawAspect="Content" ObjectID="_1652705746" r:id="rId13"/>
              </w:object>
            </w:r>
            <w:r w:rsidRPr="0047458B">
              <w:t xml:space="preserve"> or </w:t>
            </w:r>
            <w:r w:rsidR="0047458B" w:rsidRPr="0047458B">
              <w:rPr>
                <w:position w:val="-22"/>
              </w:rPr>
              <w:object w:dxaOrig="700" w:dyaOrig="580" w14:anchorId="3E9E7ADF">
                <v:shape id="_x0000_i1028" type="#_x0000_t75" style="width:35.4pt;height:29.4pt" o:ole="">
                  <v:imagedata r:id="rId14" o:title=""/>
                </v:shape>
                <o:OLEObject Type="Embed" ProgID="Equation.DSMT4" ShapeID="_x0000_i1028" DrawAspect="Content" ObjectID="_1652705747" r:id="rId15"/>
              </w:object>
            </w:r>
          </w:p>
        </w:tc>
        <w:tc>
          <w:tcPr>
            <w:tcW w:w="3776" w:type="dxa"/>
          </w:tcPr>
          <w:p w14:paraId="320DD986" w14:textId="6E8C8565" w:rsidR="00F06B4C" w:rsidRPr="0047458B" w:rsidRDefault="00F06B4C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="00132146" w:rsidRPr="0047458B">
              <w:br/>
            </w:r>
            <w:r w:rsidRPr="0047458B"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585EB715" w14:textId="633E94DF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="00132146"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44A28376" w14:textId="0FA3C8A3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299A0FC0" w14:textId="5D078259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2F7FD656" w14:textId="77777777" w:rsidR="00132146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65AEFFA" w14:textId="20B3ECA7" w:rsidR="00F06B4C" w:rsidRPr="0047458B" w:rsidRDefault="0013214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</w:r>
            <w:r w:rsidR="00F06B4C" w:rsidRPr="0047458B">
              <w:t>Solve these two equations.</w:t>
            </w:r>
          </w:p>
        </w:tc>
      </w:tr>
    </w:tbl>
    <w:p w14:paraId="38F01137" w14:textId="1F674C68" w:rsidR="00F11D5F" w:rsidRPr="0047458B" w:rsidRDefault="00F11D5F" w:rsidP="00B958B8">
      <w:pPr>
        <w:pStyle w:val="Qheading"/>
      </w:pPr>
      <w:r w:rsidRPr="0047458B">
        <w:t>Practice</w:t>
      </w:r>
    </w:p>
    <w:p w14:paraId="1B375994" w14:textId="429350E8" w:rsidR="004D7D60" w:rsidRPr="0047458B" w:rsidRDefault="00993814" w:rsidP="00F06B4C">
      <w:pPr>
        <w:pStyle w:val="Question1stline"/>
      </w:pPr>
      <w:r w:rsidRPr="0047458B">
        <w:rPr>
          <w:b/>
        </w:rPr>
        <w:t>1</w:t>
      </w:r>
      <w:r w:rsidRPr="0047458B">
        <w:tab/>
      </w:r>
      <w:r w:rsidR="00F06B4C" w:rsidRPr="0047458B">
        <w:t>Solve</w:t>
      </w:r>
    </w:p>
    <w:p w14:paraId="7AA261EA" w14:textId="6B722B77" w:rsidR="00F06B4C" w:rsidRPr="0047458B" w:rsidRDefault="00F06B4C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="00132146"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="00A25F6F" w:rsidRPr="0047458B">
        <w:t xml:space="preserve"> – 21</w:t>
      </w:r>
      <w:r w:rsidR="00A25F6F" w:rsidRPr="0047458B">
        <w:rPr>
          <w:i/>
        </w:rPr>
        <w:t>x</w:t>
      </w:r>
      <w:r w:rsidR="00A25F6F" w:rsidRPr="0047458B">
        <w:t xml:space="preserve"> = 0</w:t>
      </w:r>
    </w:p>
    <w:p w14:paraId="7932F271" w14:textId="1E2A926F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473A2F04" w14:textId="4ADB30F0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7BB787A1" w14:textId="17C908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33D1EEF5" w14:textId="3511F9FF" w:rsidR="00A25F6F" w:rsidRPr="0047458B" w:rsidRDefault="00A25F6F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74567D4D" w14:textId="7345646B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707C7FF2" w14:textId="33F7E55B" w:rsidR="00A25F6F" w:rsidRPr="0047458B" w:rsidRDefault="00A25F6F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26AC19" wp14:editId="66963FC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BA09E" w14:textId="7758A6EC" w:rsidR="0047458B" w:rsidRDefault="0047458B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F08A2A6" w14:textId="331D555E" w:rsidR="0047458B" w:rsidRPr="00A25F6F" w:rsidRDefault="0047458B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6AC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6.8pt;margin-top:30.5pt;width:84.25pt;height:7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" fillcolor="white [3201]" strokeweight=".5pt">
                <v:textbox>
                  <w:txbxContent>
                    <w:p w14:paraId="388BA09E" w14:textId="7758A6EC" w:rsidR="0047458B" w:rsidRDefault="0047458B">
                      <w:r>
                        <w:rPr>
                          <w:b/>
                        </w:rPr>
                        <w:t>Hint</w:t>
                      </w:r>
                    </w:p>
                    <w:p w14:paraId="1F08A2A6" w14:textId="331D555E" w:rsidR="0047458B" w:rsidRPr="00A25F6F" w:rsidRDefault="0047458B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482A404D" w14:textId="578725B6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76BE960C" w14:textId="6690B7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8EDAC9C" w14:textId="38CFDA6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2AF29F23" w14:textId="36AB315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10E9F681" w14:textId="77777777" w:rsidR="00F06B4C" w:rsidRPr="0047458B" w:rsidRDefault="00F06B4C" w:rsidP="00F06B4C">
      <w:pPr>
        <w:pStyle w:val="Question1stline"/>
      </w:pPr>
    </w:p>
    <w:p w14:paraId="7E515E40" w14:textId="77777777" w:rsidR="00A25F6F" w:rsidRPr="0047458B" w:rsidRDefault="00A25F6F">
      <w:pPr>
        <w:rPr>
          <w:b/>
          <w:sz w:val="32"/>
        </w:rPr>
      </w:pPr>
      <w:r w:rsidRPr="0047458B">
        <w:br w:type="page"/>
      </w:r>
    </w:p>
    <w:p w14:paraId="4A53A00F" w14:textId="33F827A4" w:rsidR="00A25F6F" w:rsidRPr="0047458B" w:rsidRDefault="00A25F6F" w:rsidP="00A25F6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completing the square</w:t>
      </w:r>
    </w:p>
    <w:p w14:paraId="05304654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0ABCAD55" w14:textId="2DD8BA60" w:rsidR="00A25F6F" w:rsidRPr="0047458B" w:rsidRDefault="00A25F6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03523C52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Pr="0047458B" w:rsidRDefault="00A25F6F" w:rsidP="00A25F6F">
      <w:pPr>
        <w:pStyle w:val="Qheading"/>
      </w:pPr>
      <w:r w:rsidRPr="0047458B">
        <w:t>Key points</w:t>
      </w:r>
    </w:p>
    <w:p w14:paraId="506853C6" w14:textId="6363C498" w:rsidR="00A25F6F" w:rsidRPr="0047458B" w:rsidRDefault="00A25F6F" w:rsidP="00A25F6F">
      <w:pPr>
        <w:pStyle w:val="ListParagraph"/>
        <w:numPr>
          <w:ilvl w:val="0"/>
          <w:numId w:val="2"/>
        </w:numPr>
      </w:pPr>
      <w:r w:rsidRPr="0047458B">
        <w:t xml:space="preserve">Completing the square lets you write a quadratic equation in the form </w:t>
      </w:r>
      <w:proofErr w:type="gramStart"/>
      <w:r w:rsidRPr="0047458B">
        <w:rPr>
          <w:i/>
        </w:rPr>
        <w:t>p</w:t>
      </w:r>
      <w:r w:rsidRPr="0047458B">
        <w:t>(</w:t>
      </w:r>
      <w:proofErr w:type="gramEnd"/>
      <w:r w:rsidRPr="0047458B">
        <w:rPr>
          <w:i/>
        </w:rPr>
        <w:t>x</w:t>
      </w:r>
      <w:r w:rsidRPr="0047458B">
        <w:t xml:space="preserve"> + </w:t>
      </w:r>
      <w:r w:rsidRPr="0047458B">
        <w:rPr>
          <w:i/>
        </w:rPr>
        <w:t>q</w:t>
      </w:r>
      <w:r w:rsidRPr="0047458B">
        <w:t>)</w:t>
      </w:r>
      <w:r w:rsidRPr="0047458B">
        <w:rPr>
          <w:vertAlign w:val="superscript"/>
        </w:rPr>
        <w:t>2</w:t>
      </w:r>
      <w:r w:rsidRPr="0047458B">
        <w:t xml:space="preserve"> + </w:t>
      </w:r>
      <w:r w:rsidRPr="0047458B">
        <w:rPr>
          <w:i/>
        </w:rPr>
        <w:t>r</w:t>
      </w:r>
      <w:r w:rsidRPr="0047458B">
        <w:t xml:space="preserve"> = 0</w:t>
      </w:r>
      <w:r w:rsidRPr="0047458B">
        <w:rPr>
          <w:i/>
        </w:rPr>
        <w:t>.</w:t>
      </w:r>
    </w:p>
    <w:p w14:paraId="4D62C3C5" w14:textId="77777777" w:rsidR="00A25F6F" w:rsidRPr="0047458B" w:rsidRDefault="00A25F6F" w:rsidP="00A25F6F">
      <w:pPr>
        <w:pStyle w:val="Qheading"/>
      </w:pPr>
      <w:r w:rsidRPr="0047458B">
        <w:t>Examples</w:t>
      </w:r>
    </w:p>
    <w:p w14:paraId="60FD4B89" w14:textId="6DABBE5C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42F445B2" w14:textId="77777777" w:rsidTr="0047458B">
        <w:trPr>
          <w:trHeight w:val="3504"/>
        </w:trPr>
        <w:tc>
          <w:tcPr>
            <w:tcW w:w="3827" w:type="dxa"/>
          </w:tcPr>
          <w:p w14:paraId="68FE030E" w14:textId="77777777" w:rsidR="00A25F6F" w:rsidRPr="0047458B" w:rsidRDefault="00A25F6F" w:rsidP="00757B8B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3C81E01" w14:textId="77777777" w:rsidR="00A25F6F" w:rsidRPr="0047458B" w:rsidRDefault="00A25F6F" w:rsidP="005A47D2">
            <w:pPr>
              <w:pStyle w:val="Example"/>
            </w:pPr>
          </w:p>
          <w:p w14:paraId="1F174B50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15FA5F15" w14:textId="77777777" w:rsidR="00132146" w:rsidRPr="0047458B" w:rsidRDefault="00132146" w:rsidP="005A47D2">
            <w:pPr>
              <w:pStyle w:val="Example"/>
              <w:rPr>
                <w:sz w:val="16"/>
                <w:szCs w:val="16"/>
              </w:rPr>
            </w:pPr>
          </w:p>
          <w:p w14:paraId="5BB10EDB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6D886885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251EAE0E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</w:p>
          <w:p w14:paraId="25080CC1" w14:textId="77777777" w:rsidR="00A25F6F" w:rsidRPr="0047458B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="00757B8B" w:rsidRPr="0047458B">
              <w:rPr>
                <w:position w:val="-8"/>
              </w:rPr>
              <w:object w:dxaOrig="480" w:dyaOrig="340" w14:anchorId="7DDC9310">
                <v:shape id="_x0000_i1029" type="#_x0000_t75" style="width:24pt;height:16.8pt" o:ole="">
                  <v:imagedata r:id="rId16" o:title=""/>
                </v:shape>
                <o:OLEObject Type="Embed" ProgID="Equation.DSMT4" ShapeID="_x0000_i1029" DrawAspect="Content" ObjectID="_1652705748" r:id="rId17"/>
              </w:object>
            </w:r>
          </w:p>
          <w:p w14:paraId="411E5D01" w14:textId="77777777" w:rsidR="00132146" w:rsidRPr="0047458B" w:rsidRDefault="00132146" w:rsidP="005A47D2">
            <w:pPr>
              <w:pStyle w:val="Example"/>
            </w:pPr>
          </w:p>
          <w:p w14:paraId="40DE0E65" w14:textId="77777777" w:rsidR="00A25F6F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1202BFC1">
                <v:shape id="_x0000_i1030" type="#_x0000_t75" style="width:39.6pt;height:16.8pt" o:ole="">
                  <v:imagedata r:id="rId18" o:title=""/>
                </v:shape>
                <o:OLEObject Type="Embed" ProgID="Equation.DSMT4" ShapeID="_x0000_i1030" DrawAspect="Content" ObjectID="_1652705749" r:id="rId19"/>
              </w:object>
            </w:r>
          </w:p>
          <w:p w14:paraId="2B1A433B" w14:textId="77777777" w:rsidR="0047458B" w:rsidRPr="0047458B" w:rsidRDefault="0047458B" w:rsidP="005A47D2">
            <w:pPr>
              <w:pStyle w:val="Example"/>
            </w:pPr>
          </w:p>
          <w:p w14:paraId="21DB2112" w14:textId="2F406D32" w:rsidR="00A25F6F" w:rsidRPr="0047458B" w:rsidRDefault="00A25F6F" w:rsidP="00132146">
            <w:pPr>
              <w:pStyle w:val="Example"/>
            </w:pPr>
            <w:proofErr w:type="gramStart"/>
            <w:r w:rsidRPr="0047458B">
              <w:t>So</w:t>
            </w:r>
            <w:proofErr w:type="gramEnd"/>
            <w:r w:rsidR="00132146" w:rsidRPr="0047458B">
              <w:t xml:space="preserve">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0E831B2B">
                <v:shape id="_x0000_i1031" type="#_x0000_t75" style="width:39.6pt;height:16.8pt" o:ole="">
                  <v:imagedata r:id="rId20" o:title=""/>
                </v:shape>
                <o:OLEObject Type="Embed" ProgID="Equation.DSMT4" ShapeID="_x0000_i1031" DrawAspect="Content" ObjectID="_1652705750" r:id="rId21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639" w:dyaOrig="340" w14:anchorId="56B6021B">
                <v:shape id="_x0000_i1032" type="#_x0000_t75" style="width:32.4pt;height:16.8pt" o:ole="">
                  <v:imagedata r:id="rId22" o:title=""/>
                </v:shape>
                <o:OLEObject Type="Embed" ProgID="Equation.DSMT4" ShapeID="_x0000_i1032" DrawAspect="Content" ObjectID="_1652705751" r:id="rId23"/>
              </w:object>
            </w:r>
          </w:p>
        </w:tc>
        <w:tc>
          <w:tcPr>
            <w:tcW w:w="3776" w:type="dxa"/>
          </w:tcPr>
          <w:p w14:paraId="6E9063FD" w14:textId="7D72654D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="00757B8B" w:rsidRPr="0047458B">
              <w:rPr>
                <w:position w:val="-26"/>
              </w:rPr>
              <w:object w:dxaOrig="2160" w:dyaOrig="680" w14:anchorId="1F7BBC92">
                <v:shape id="_x0000_i1033" type="#_x0000_t75" style="width:108pt;height:34.8pt" o:ole="">
                  <v:imagedata r:id="rId24" o:title=""/>
                </v:shape>
                <o:OLEObject Type="Embed" ProgID="Equation.DSMT4" ShapeID="_x0000_i1033" DrawAspect="Content" ObjectID="_1652705752" r:id="rId25"/>
              </w:object>
            </w:r>
          </w:p>
          <w:p w14:paraId="3458C072" w14:textId="076404E3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47458B">
              <w:t>.</w:t>
            </w:r>
          </w:p>
          <w:p w14:paraId="4BDB9FAB" w14:textId="65FF242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32146" w:rsidRPr="0047458B">
              <w:t>.</w:t>
            </w:r>
            <w:r w:rsidRPr="0047458B">
              <w:t xml:space="preserve"> </w:t>
            </w:r>
            <w:r w:rsidR="00132146" w:rsidRPr="0047458B">
              <w:t>F</w:t>
            </w:r>
            <w:r w:rsidRPr="0047458B">
              <w:t>irst, add 5 to both sides.</w:t>
            </w:r>
          </w:p>
          <w:p w14:paraId="43893D2F" w14:textId="457BB8FD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DF765E" w:rsidRPr="0047458B">
              <w:t>.</w:t>
            </w:r>
            <w:r w:rsidRPr="0047458B">
              <w:t xml:space="preserve"> </w:t>
            </w:r>
            <w:r w:rsidR="00DF765E" w:rsidRPr="0047458B">
              <w:br/>
              <w:t>R</w:t>
            </w:r>
            <w:r w:rsidRPr="0047458B">
              <w:t>emember that the square root of a value gives two answers.</w:t>
            </w:r>
          </w:p>
          <w:p w14:paraId="7488E29A" w14:textId="77777777" w:rsidR="0047458B" w:rsidRDefault="00A25F6F" w:rsidP="00757B8B">
            <w:pPr>
              <w:pStyle w:val="Examplefollow"/>
            </w:pPr>
            <w:r w:rsidRPr="0047458B">
              <w:rPr>
                <w:b/>
              </w:rPr>
              <w:t>5</w:t>
            </w:r>
            <w:r w:rsidR="00757B8B" w:rsidRPr="0047458B">
              <w:rPr>
                <w:b/>
              </w:rPr>
              <w:tab/>
            </w:r>
            <w:r w:rsidRPr="0047458B">
              <w:t>Subtract 3 from both sides</w:t>
            </w:r>
            <w:r w:rsidR="00132146" w:rsidRPr="0047458B">
              <w:t xml:space="preserve"> to solve the equation</w:t>
            </w:r>
            <w:r w:rsidRPr="0047458B">
              <w:t>.</w:t>
            </w:r>
            <w:r w:rsidR="001C3875" w:rsidRPr="0047458B">
              <w:t xml:space="preserve"> </w:t>
            </w:r>
          </w:p>
          <w:p w14:paraId="02FD1AA8" w14:textId="4F272098" w:rsidR="00A25F6F" w:rsidRPr="0047458B" w:rsidRDefault="0047458B" w:rsidP="00757B8B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1C3875" w:rsidRPr="0047458B">
              <w:t>Write down both solutions.</w:t>
            </w:r>
          </w:p>
        </w:tc>
      </w:tr>
    </w:tbl>
    <w:p w14:paraId="04B21AB6" w14:textId="14A55D52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7FD6E94B" w14:textId="77777777" w:rsidTr="00757B8B">
        <w:trPr>
          <w:trHeight w:val="4101"/>
        </w:trPr>
        <w:tc>
          <w:tcPr>
            <w:tcW w:w="3827" w:type="dxa"/>
          </w:tcPr>
          <w:p w14:paraId="2C526FF5" w14:textId="77777777" w:rsidR="00A25F6F" w:rsidRPr="0047458B" w:rsidRDefault="00A25F6F" w:rsidP="00757B8B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19DCC9D" w14:textId="77777777" w:rsidR="00A25F6F" w:rsidRPr="0047458B" w:rsidRDefault="00A25F6F" w:rsidP="005A47D2">
            <w:pPr>
              <w:pStyle w:val="Example"/>
            </w:pPr>
          </w:p>
          <w:p w14:paraId="48E6AF5D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7570CC0A">
                <v:shape id="_x0000_i1034" type="#_x0000_t75" style="width:72.6pt;height:32.4pt" o:ole="">
                  <v:imagedata r:id="rId26" o:title=""/>
                </v:shape>
                <o:OLEObject Type="Embed" ProgID="Equation.DSMT4" ShapeID="_x0000_i1034" DrawAspect="Content" ObjectID="_1652705753" r:id="rId27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9226DA8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08D57EFB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03509D1D">
                <v:shape id="_x0000_i1035" type="#_x0000_t75" style="width:109.8pt;height:39pt" o:ole="">
                  <v:imagedata r:id="rId28" o:title=""/>
                </v:shape>
                <o:OLEObject Type="Embed" ProgID="Equation.DSMT4" ShapeID="_x0000_i1035" DrawAspect="Content" ObjectID="_1652705754" r:id="rId29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5562693F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B6C79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050A6F4F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7C5CEA49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01751876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46A81037">
                <v:shape id="_x0000_i1036" type="#_x0000_t75" style="width:88.8pt;height:34.8pt" o:ole="">
                  <v:imagedata r:id="rId30" o:title=""/>
                </v:shape>
                <o:OLEObject Type="Embed" ProgID="Equation.DSMT4" ShapeID="_x0000_i1036" DrawAspect="Content" ObjectID="_1652705755" r:id="rId31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4381FF7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3882EE0B">
                <v:shape id="_x0000_i1037" type="#_x0000_t75" style="width:1in;height:34.8pt" o:ole="">
                  <v:imagedata r:id="rId32" o:title=""/>
                </v:shape>
                <o:OLEObject Type="Embed" ProgID="Equation.DSMT4" ShapeID="_x0000_i1037" DrawAspect="Content" ObjectID="_1652705756" r:id="rId33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2E5724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782F09F0" w14:textId="77777777" w:rsidR="00A25F6F" w:rsidRPr="0047458B" w:rsidRDefault="00757B8B" w:rsidP="00757B8B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11F2E13C">
                <v:shape id="_x0000_i1038" type="#_x0000_t75" style="width:1in;height:34.8pt" o:ole="">
                  <v:imagedata r:id="rId34" o:title=""/>
                </v:shape>
                <o:OLEObject Type="Embed" ProgID="Equation.DSMT4" ShapeID="_x0000_i1038" DrawAspect="Content" ObjectID="_1652705757" r:id="rId35"/>
              </w:object>
            </w:r>
          </w:p>
          <w:p w14:paraId="601BE226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F9D4544" w14:textId="77777777" w:rsidR="00A25F6F" w:rsidRPr="0047458B" w:rsidRDefault="00853288" w:rsidP="005A47D2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2DB767FB">
                <v:shape id="_x0000_i1039" type="#_x0000_t75" style="width:66pt;height:34.8pt" o:ole="">
                  <v:imagedata r:id="rId36" o:title=""/>
                </v:shape>
                <o:OLEObject Type="Embed" ProgID="Equation.DSMT4" ShapeID="_x0000_i1039" DrawAspect="Content" ObjectID="_1652705758" r:id="rId37"/>
              </w:object>
            </w:r>
          </w:p>
          <w:p w14:paraId="335133EB" w14:textId="77777777" w:rsidR="00853288" w:rsidRDefault="00853288" w:rsidP="00853288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701CCFF6">
                <v:shape id="_x0000_i1040" type="#_x0000_t75" style="width:66.6pt;height:30.6pt" o:ole="">
                  <v:imagedata r:id="rId38" o:title=""/>
                </v:shape>
                <o:OLEObject Type="Embed" ProgID="Equation.DSMT4" ShapeID="_x0000_i1040" DrawAspect="Content" ObjectID="_1652705759" r:id="rId39"/>
              </w:object>
            </w:r>
          </w:p>
          <w:p w14:paraId="652F4EC6" w14:textId="4D41937D" w:rsidR="00A25F6F" w:rsidRPr="0047458B" w:rsidRDefault="00853288" w:rsidP="00853288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1C631106">
                <v:shape id="_x0000_i1041" type="#_x0000_t75" style="width:66.6pt;height:30.6pt" o:ole="">
                  <v:imagedata r:id="rId40" o:title=""/>
                </v:shape>
                <o:OLEObject Type="Embed" ProgID="Equation.DSMT4" ShapeID="_x0000_i1041" DrawAspect="Content" ObjectID="_1652705760" r:id="rId41"/>
              </w:object>
            </w:r>
          </w:p>
          <w:p w14:paraId="62EDE5A8" w14:textId="77777777" w:rsidR="00A25F6F" w:rsidRPr="0047458B" w:rsidRDefault="00A25F6F" w:rsidP="00853288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1F90C203">
                <v:shape id="_x0000_i1042" type="#_x0000_t75" style="width:57.6pt;height:30.6pt" o:ole="">
                  <v:imagedata r:id="rId42" o:title=""/>
                </v:shape>
                <o:OLEObject Type="Embed" ProgID="Equation.DSMT4" ShapeID="_x0000_i1042" DrawAspect="Content" ObjectID="_1652705761" r:id="rId43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0F6FB4B9">
                <v:shape id="_x0000_i1043" type="#_x0000_t75" style="width:57.6pt;height:30.6pt" o:ole="">
                  <v:imagedata r:id="rId44" o:title=""/>
                </v:shape>
                <o:OLEObject Type="Embed" ProgID="Equation.DSMT4" ShapeID="_x0000_i1043" DrawAspect="Content" ObjectID="_1652705762" r:id="rId45"/>
              </w:object>
            </w:r>
          </w:p>
        </w:tc>
        <w:tc>
          <w:tcPr>
            <w:tcW w:w="3776" w:type="dxa"/>
          </w:tcPr>
          <w:p w14:paraId="5B90552A" w14:textId="4B207594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="00757B8B" w:rsidRPr="0047458B">
              <w:rPr>
                <w:position w:val="-26"/>
              </w:rPr>
              <w:object w:dxaOrig="1440" w:dyaOrig="639" w14:anchorId="4B74E98F">
                <v:shape id="_x0000_i1044" type="#_x0000_t75" style="width:1in;height:32.4pt" o:ole="">
                  <v:imagedata r:id="rId46" o:title=""/>
                </v:shape>
                <o:OLEObject Type="Embed" ProgID="Equation.DSMT4" ShapeID="_x0000_i1044" DrawAspect="Content" ObjectID="_1652705763" r:id="rId47"/>
              </w:object>
            </w:r>
          </w:p>
          <w:p w14:paraId="4ED60F01" w14:textId="77777777" w:rsidR="00132146" w:rsidRPr="0047458B" w:rsidRDefault="00132146" w:rsidP="00757B8B">
            <w:pPr>
              <w:pStyle w:val="Examplefollow"/>
              <w:rPr>
                <w:b/>
              </w:rPr>
            </w:pPr>
          </w:p>
          <w:p w14:paraId="4B79D38F" w14:textId="1394E264" w:rsidR="00757B8B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="00757B8B" w:rsidRPr="0047458B">
              <w:rPr>
                <w:position w:val="-22"/>
              </w:rPr>
              <w:object w:dxaOrig="780" w:dyaOrig="580" w14:anchorId="5F30F04F">
                <v:shape id="_x0000_i1045" type="#_x0000_t75" style="width:39.6pt;height:29.4pt" o:ole="">
                  <v:imagedata r:id="rId48" o:title=""/>
                </v:shape>
                <o:OLEObject Type="Embed" ProgID="Equation.DSMT4" ShapeID="_x0000_i1045" DrawAspect="Content" ObjectID="_1652705764" r:id="rId49"/>
              </w:object>
            </w:r>
            <w:r w:rsidRPr="0047458B">
              <w:t xml:space="preserve"> in the form </w:t>
            </w:r>
            <w:r w:rsidR="00DF765E" w:rsidRPr="0047458B">
              <w:rPr>
                <w:position w:val="-26"/>
              </w:rPr>
              <w:object w:dxaOrig="1740" w:dyaOrig="680" w14:anchorId="737FECF9">
                <v:shape id="_x0000_i1046" type="#_x0000_t75" style="width:87pt;height:34.8pt" o:ole="">
                  <v:imagedata r:id="rId50" o:title=""/>
                </v:shape>
                <o:OLEObject Type="Embed" ProgID="Equation.DSMT4" ShapeID="_x0000_i1046" DrawAspect="Content" ObjectID="_1652705765" r:id="rId51"/>
              </w:object>
            </w:r>
          </w:p>
          <w:p w14:paraId="51BDD125" w14:textId="77777777" w:rsidR="00132146" w:rsidRPr="0047458B" w:rsidRDefault="00132146" w:rsidP="00132146">
            <w:pPr>
              <w:pStyle w:val="Examplefollow"/>
              <w:spacing w:before="120"/>
            </w:pPr>
          </w:p>
          <w:p w14:paraId="2B3CC937" w14:textId="38FC113B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>Expand the square brackets</w:t>
            </w:r>
            <w:r w:rsidR="00132146" w:rsidRPr="0047458B">
              <w:t>.</w:t>
            </w:r>
          </w:p>
          <w:p w14:paraId="56000A3C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5A959608" w14:textId="77777777" w:rsidR="00A25F6F" w:rsidRPr="0047458B" w:rsidRDefault="00A25F6F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7A9A2DF" w14:textId="392DE1B8" w:rsidR="00A25F6F" w:rsidRPr="0047458B" w:rsidRDefault="00A25F6F" w:rsidP="00757B8B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132146" w:rsidRPr="0047458B">
              <w:t>.</w:t>
            </w:r>
          </w:p>
          <w:p w14:paraId="1BB5F3D0" w14:textId="77777777" w:rsidR="00757B8B" w:rsidRPr="0047458B" w:rsidRDefault="00757B8B" w:rsidP="00757B8B">
            <w:pPr>
              <w:pStyle w:val="Examplefollow"/>
              <w:rPr>
                <w:b/>
              </w:rPr>
            </w:pPr>
          </w:p>
          <w:p w14:paraId="2C5E3065" w14:textId="31C8225B" w:rsidR="00757B8B" w:rsidRPr="0047458B" w:rsidRDefault="00757B8B" w:rsidP="00757B8B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continued on next page)</w:t>
            </w:r>
          </w:p>
          <w:p w14:paraId="2973B0A2" w14:textId="61826405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5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F</w:t>
            </w:r>
            <w:r w:rsidRPr="0047458B">
              <w:t xml:space="preserve">irst, add </w:t>
            </w:r>
            <w:r w:rsidR="00757B8B" w:rsidRPr="0047458B">
              <w:rPr>
                <w:position w:val="-22"/>
              </w:rPr>
              <w:object w:dxaOrig="320" w:dyaOrig="580" w14:anchorId="0DB30A57">
                <v:shape id="_x0000_i1047" type="#_x0000_t75" style="width:16.2pt;height:29.4pt" o:ole="">
                  <v:imagedata r:id="rId52" o:title=""/>
                </v:shape>
                <o:OLEObject Type="Embed" ProgID="Equation.DSMT4" ShapeID="_x0000_i1047" DrawAspect="Content" ObjectID="_1652705766" r:id="rId53"/>
              </w:object>
            </w:r>
            <w:r w:rsidRPr="0047458B">
              <w:t xml:space="preserve"> to both sides.</w:t>
            </w:r>
          </w:p>
          <w:p w14:paraId="564C0A9F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3E406974" w14:textId="2A35E0B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6</w:t>
            </w:r>
            <w:r w:rsidR="00757B8B"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481A4C00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6FFBC451" w14:textId="77777777" w:rsidR="00757B8B" w:rsidRPr="0047458B" w:rsidRDefault="00757B8B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3E27311" w14:textId="2B558470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7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R</w:t>
            </w:r>
            <w:r w:rsidRPr="0047458B">
              <w:t>emembe</w:t>
            </w:r>
            <w:r w:rsidR="001C3875" w:rsidRPr="0047458B">
              <w:t>r</w:t>
            </w:r>
            <w:r w:rsidRPr="0047458B">
              <w:t xml:space="preserve"> that the square root of a value gives two answers.</w:t>
            </w:r>
          </w:p>
          <w:p w14:paraId="11652F91" w14:textId="4D3481A6" w:rsidR="00A25F6F" w:rsidRPr="0047458B" w:rsidRDefault="00757B8B" w:rsidP="00757B8B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="00A25F6F" w:rsidRPr="0047458B">
              <w:t xml:space="preserve">Add </w:t>
            </w:r>
            <w:r w:rsidR="00853288" w:rsidRPr="00853288">
              <w:rPr>
                <w:position w:val="-22"/>
              </w:rPr>
              <w:object w:dxaOrig="220" w:dyaOrig="580" w14:anchorId="28A06514">
                <v:shape id="_x0000_i1048" type="#_x0000_t75" style="width:11.4pt;height:29.4pt" o:ole="">
                  <v:imagedata r:id="rId54" o:title=""/>
                </v:shape>
                <o:OLEObject Type="Embed" ProgID="Equation.DSMT4" ShapeID="_x0000_i1048" DrawAspect="Content" ObjectID="_1652705767" r:id="rId55"/>
              </w:object>
            </w:r>
            <w:r w:rsidR="00A25F6F" w:rsidRPr="0047458B">
              <w:t xml:space="preserve"> to both sides.</w:t>
            </w:r>
          </w:p>
          <w:p w14:paraId="327F6A98" w14:textId="77777777" w:rsidR="00112F9F" w:rsidRPr="0047458B" w:rsidRDefault="00112F9F" w:rsidP="00757B8B">
            <w:pPr>
              <w:pStyle w:val="Examplefollow"/>
            </w:pPr>
          </w:p>
          <w:p w14:paraId="5D29108D" w14:textId="361A40D0" w:rsidR="00112F9F" w:rsidRPr="0047458B" w:rsidRDefault="00112F9F" w:rsidP="00757B8B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71DE7FBA" w14:textId="77777777" w:rsidR="00A25F6F" w:rsidRPr="0047458B" w:rsidRDefault="00A25F6F" w:rsidP="005A47D2">
            <w:pPr>
              <w:pStyle w:val="Example"/>
            </w:pPr>
          </w:p>
        </w:tc>
      </w:tr>
    </w:tbl>
    <w:p w14:paraId="609964A3" w14:textId="4C92356F" w:rsidR="00757B8B" w:rsidRPr="0047458B" w:rsidRDefault="00757B8B" w:rsidP="00757B8B">
      <w:pPr>
        <w:pStyle w:val="Qheading"/>
      </w:pPr>
      <w:r w:rsidRPr="0047458B">
        <w:lastRenderedPageBreak/>
        <w:t>Practice</w:t>
      </w:r>
    </w:p>
    <w:p w14:paraId="166F63C8" w14:textId="662CF154" w:rsidR="00A25F6F" w:rsidRPr="0047458B" w:rsidRDefault="00757B8B" w:rsidP="00757B8B">
      <w:pPr>
        <w:pStyle w:val="Question1stline"/>
      </w:pPr>
      <w:r w:rsidRPr="0047458B">
        <w:rPr>
          <w:b/>
        </w:rPr>
        <w:t>3</w:t>
      </w:r>
      <w:r w:rsidRPr="0047458B">
        <w:tab/>
        <w:t>Solve by completing the square.</w:t>
      </w:r>
    </w:p>
    <w:p w14:paraId="68BE4369" w14:textId="6558651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="0039579B" w:rsidRPr="0047458B">
        <w:t>– 4</w:t>
      </w:r>
      <w:r w:rsidRPr="0047458B">
        <w:rPr>
          <w:i/>
        </w:rPr>
        <w:t>x</w:t>
      </w:r>
      <w:r w:rsidRPr="0047458B">
        <w:t xml:space="preserve"> – </w:t>
      </w:r>
      <w:r w:rsidR="0039579B" w:rsidRPr="0047458B">
        <w:t>3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4 = 0</w:t>
      </w:r>
    </w:p>
    <w:p w14:paraId="0048A7BA" w14:textId="68D7075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</w:t>
      </w:r>
      <w:r w:rsidRPr="0047458B">
        <w:rPr>
          <w:i/>
        </w:rPr>
        <w:t>x</w:t>
      </w:r>
      <w:r w:rsidRPr="0047458B">
        <w:t xml:space="preserve"> – 6 = 0</w:t>
      </w:r>
    </w:p>
    <w:p w14:paraId="2C699071" w14:textId="1FBB969F" w:rsidR="00757B8B" w:rsidRPr="0047458B" w:rsidRDefault="00757B8B" w:rsidP="006A6F3F">
      <w:pPr>
        <w:pStyle w:val="Questionfollowline"/>
      </w:pPr>
      <w:r w:rsidRPr="0047458B">
        <w:rPr>
          <w:b/>
        </w:rPr>
        <w:tab/>
        <w:t>e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f</w:t>
      </w:r>
      <w:r w:rsidRPr="0047458B">
        <w:tab/>
        <w:t>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4 = 0</w:t>
      </w:r>
    </w:p>
    <w:p w14:paraId="1688F8C0" w14:textId="0BE268BD" w:rsidR="00757B8B" w:rsidRPr="0047458B" w:rsidRDefault="006A6F3F" w:rsidP="00757B8B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AE03C3" wp14:editId="3930B494">
                <wp:simplePos x="0" y="0"/>
                <wp:positionH relativeFrom="column">
                  <wp:posOffset>3053643</wp:posOffset>
                </wp:positionH>
                <wp:positionV relativeFrom="paragraph">
                  <wp:posOffset>235273</wp:posOffset>
                </wp:positionV>
                <wp:extent cx="1069675" cy="940279"/>
                <wp:effectExtent l="0" t="0" r="16510" b="127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0AE028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2046409D" w14:textId="77777777" w:rsidR="0047458B" w:rsidRPr="00A25F6F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E03C3" id="Text Box 3" o:spid="_x0000_s1027" type="#_x0000_t202" style="position:absolute;margin-left:240.45pt;margin-top:18.55pt;width:84.25pt;height:74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" fillcolor="white [3201]" strokeweight=".5pt">
                <v:textbox>
                  <w:txbxContent>
                    <w:p w14:paraId="340AE028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2046409D" w14:textId="77777777" w:rsidR="0047458B" w:rsidRPr="00A25F6F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="00757B8B" w:rsidRPr="0047458B">
        <w:rPr>
          <w:b/>
        </w:rPr>
        <w:t>4</w:t>
      </w:r>
      <w:r w:rsidR="00757B8B" w:rsidRPr="0047458B">
        <w:tab/>
        <w:t>Solve by completing the square.</w:t>
      </w:r>
    </w:p>
    <w:p w14:paraId="7A8E266D" w14:textId="35F8264F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(</w:t>
      </w:r>
      <w:r w:rsidRPr="0047458B">
        <w:rPr>
          <w:i/>
        </w:rPr>
        <w:t>x</w:t>
      </w:r>
      <w:r w:rsidRPr="0047458B">
        <w:t xml:space="preserve"> – </w:t>
      </w:r>
      <w:proofErr w:type="gramStart"/>
      <w:r w:rsidRPr="0047458B">
        <w:t>4)(</w:t>
      </w:r>
      <w:proofErr w:type="gramEnd"/>
      <w:r w:rsidR="006A6F3F" w:rsidRPr="0047458B">
        <w:rPr>
          <w:i/>
        </w:rPr>
        <w:t>x</w:t>
      </w:r>
      <w:r w:rsidR="006A6F3F" w:rsidRPr="0047458B">
        <w:t xml:space="preserve"> + 2) = 5</w:t>
      </w:r>
    </w:p>
    <w:p w14:paraId="231E64CD" w14:textId="6AAF7B4B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– 7 = 0</w:t>
      </w:r>
    </w:p>
    <w:p w14:paraId="10F25782" w14:textId="46406661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3 = 0</w:t>
      </w:r>
    </w:p>
    <w:p w14:paraId="4E3F43BE" w14:textId="77777777" w:rsidR="004751C5" w:rsidRPr="0047458B" w:rsidRDefault="004751C5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 w:rsidRPr="0047458B">
        <w:rPr>
          <w:b/>
          <w:sz w:val="52"/>
        </w:rPr>
        <w:br w:type="page"/>
      </w:r>
    </w:p>
    <w:p w14:paraId="39F55F97" w14:textId="754AB644" w:rsidR="006A6F3F" w:rsidRPr="0047458B" w:rsidRDefault="006A6F3F" w:rsidP="006A6F3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using the formula</w:t>
      </w:r>
    </w:p>
    <w:p w14:paraId="1560FA07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648DAC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75FE624" w14:textId="37B25636" w:rsidR="006A6F3F" w:rsidRPr="0047458B" w:rsidRDefault="006A6F3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150CD1F1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7DEBC61" w14:textId="77777777" w:rsidR="006A6F3F" w:rsidRPr="0047458B" w:rsidRDefault="006A6F3F" w:rsidP="006A6F3F">
      <w:pPr>
        <w:pStyle w:val="Qheading"/>
      </w:pPr>
      <w:r w:rsidRPr="0047458B">
        <w:t>Key points</w:t>
      </w:r>
    </w:p>
    <w:p w14:paraId="262FC14C" w14:textId="4A1639A1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5826F35">
          <v:shape id="_x0000_i1049" type="#_x0000_t75" style="width:88.2pt;height:33pt" o:ole="">
            <v:imagedata r:id="rId56" o:title=""/>
          </v:shape>
          <o:OLEObject Type="Embed" ProgID="Equation.DSMT4" ShapeID="_x0000_i1049" DrawAspect="Content" ObjectID="_1652705768" r:id="rId57"/>
        </w:object>
      </w:r>
      <w:r w:rsidRPr="0047458B">
        <w:t xml:space="preserve"> </w:t>
      </w:r>
    </w:p>
    <w:p w14:paraId="0FA4B5C2" w14:textId="4DB81C66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negative then the quadratic equation does not have any real solutions.</w:t>
      </w:r>
    </w:p>
    <w:p w14:paraId="77A69BE8" w14:textId="6E12A6D4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>b</w:t>
      </w:r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117458C" w14:textId="77777777" w:rsidR="006A6F3F" w:rsidRPr="0047458B" w:rsidRDefault="006A6F3F" w:rsidP="006A6F3F">
      <w:pPr>
        <w:pStyle w:val="Qheading"/>
      </w:pPr>
      <w:r w:rsidRPr="0047458B">
        <w:t>Examples</w:t>
      </w:r>
    </w:p>
    <w:p w14:paraId="44D3C388" w14:textId="298AB5BC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7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70051960" w14:textId="77777777" w:rsidTr="00853288">
        <w:trPr>
          <w:trHeight w:val="4670"/>
        </w:trPr>
        <w:tc>
          <w:tcPr>
            <w:tcW w:w="3827" w:type="dxa"/>
          </w:tcPr>
          <w:p w14:paraId="4483437F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7AC1482F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600A41DD">
                <v:shape id="_x0000_i1050" type="#_x0000_t75" style="width:89.4pt;height:33pt" o:ole="">
                  <v:imagedata r:id="rId58" o:title=""/>
                </v:shape>
                <o:OLEObject Type="Embed" ProgID="Equation.DSMT4" ShapeID="_x0000_i1050" DrawAspect="Content" ObjectID="_1652705769" r:id="rId59"/>
              </w:object>
            </w:r>
          </w:p>
          <w:p w14:paraId="63FB263D" w14:textId="77777777" w:rsidR="006A6F3F" w:rsidRPr="0047458B" w:rsidRDefault="006A6F3F" w:rsidP="005A47D2">
            <w:pPr>
              <w:pStyle w:val="Example"/>
            </w:pPr>
          </w:p>
          <w:p w14:paraId="1A9B3B1D" w14:textId="77777777" w:rsidR="00853288" w:rsidRDefault="00853288" w:rsidP="005A47D2">
            <w:pPr>
              <w:pStyle w:val="Example"/>
            </w:pPr>
          </w:p>
          <w:p w14:paraId="7C0B2183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048DA4B7">
                <v:shape id="_x0000_i1051" type="#_x0000_t75" style="width:102.6pt;height:36.6pt" o:ole="">
                  <v:imagedata r:id="rId60" o:title=""/>
                </v:shape>
                <o:OLEObject Type="Embed" ProgID="Equation.DSMT4" ShapeID="_x0000_i1051" DrawAspect="Content" ObjectID="_1652705770" r:id="rId61"/>
              </w:object>
            </w:r>
          </w:p>
          <w:p w14:paraId="52119A98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48F4A366">
                <v:shape id="_x0000_i1052" type="#_x0000_t75" style="width:63pt;height:31.2pt" o:ole="">
                  <v:imagedata r:id="rId62" o:title=""/>
                </v:shape>
                <o:OLEObject Type="Embed" ProgID="Equation.DSMT4" ShapeID="_x0000_i1052" DrawAspect="Content" ObjectID="_1652705771" r:id="rId63"/>
              </w:object>
            </w:r>
          </w:p>
          <w:p w14:paraId="640BD124" w14:textId="34633702" w:rsidR="00853288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6C2D4C41">
                <v:shape id="_x0000_i1053" type="#_x0000_t75" style="width:63pt;height:31.2pt" o:ole="">
                  <v:imagedata r:id="rId64" o:title=""/>
                </v:shape>
                <o:OLEObject Type="Embed" ProgID="Equation.DSMT4" ShapeID="_x0000_i1053" DrawAspect="Content" ObjectID="_1652705772" r:id="rId65"/>
              </w:object>
            </w:r>
          </w:p>
          <w:p w14:paraId="7C710882" w14:textId="77777777" w:rsidR="00853288" w:rsidRPr="00853288" w:rsidRDefault="00853288" w:rsidP="00853288">
            <w:pPr>
              <w:pStyle w:val="Example"/>
              <w:rPr>
                <w:sz w:val="12"/>
                <w:szCs w:val="12"/>
              </w:rPr>
            </w:pPr>
          </w:p>
          <w:p w14:paraId="7758DD1B" w14:textId="4B28BF34" w:rsidR="001C3875" w:rsidRDefault="001C3875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20D34F67">
                <v:shape id="_x0000_i1054" type="#_x0000_t75" style="width:55.2pt;height:17.4pt" o:ole="">
                  <v:imagedata r:id="rId66" o:title=""/>
                </v:shape>
                <o:OLEObject Type="Embed" ProgID="Equation.DSMT4" ShapeID="_x0000_i1054" DrawAspect="Content" ObjectID="_1652705773" r:id="rId67"/>
              </w:object>
            </w:r>
          </w:p>
          <w:p w14:paraId="0810D2EF" w14:textId="77777777" w:rsidR="00853288" w:rsidRPr="0047458B" w:rsidRDefault="00853288" w:rsidP="00853288">
            <w:pPr>
              <w:pStyle w:val="Example"/>
            </w:pPr>
          </w:p>
          <w:p w14:paraId="4F79CC1A" w14:textId="77777777" w:rsidR="006A6F3F" w:rsidRPr="0047458B" w:rsidRDefault="006A6F3F" w:rsidP="00853288">
            <w:pPr>
              <w:pStyle w:val="Example"/>
            </w:pPr>
            <w:r w:rsidRPr="0047458B">
              <w:t xml:space="preserve">So </w:t>
            </w:r>
            <w:r w:rsidR="001C3875" w:rsidRPr="0047458B">
              <w:rPr>
                <w:position w:val="-8"/>
              </w:rPr>
              <w:object w:dxaOrig="1100" w:dyaOrig="340" w14:anchorId="6599EA92">
                <v:shape id="_x0000_i1055" type="#_x0000_t75" style="width:55.2pt;height:17.4pt" o:ole="">
                  <v:imagedata r:id="rId68" o:title=""/>
                </v:shape>
                <o:OLEObject Type="Embed" ProgID="Equation.DSMT4" ShapeID="_x0000_i1055" DrawAspect="Content" ObjectID="_1652705774" r:id="rId69"/>
              </w:object>
            </w:r>
            <w:r w:rsidRPr="0047458B">
              <w:t xml:space="preserve"> or </w:t>
            </w:r>
            <w:r w:rsidR="001D47A3" w:rsidRPr="0047458B">
              <w:rPr>
                <w:position w:val="-8"/>
              </w:rPr>
              <w:object w:dxaOrig="980" w:dyaOrig="340" w14:anchorId="5CC8E02B">
                <v:shape id="_x0000_i1056" type="#_x0000_t75" style="width:49.2pt;height:17.4pt" o:ole="">
                  <v:imagedata r:id="rId70" o:title=""/>
                </v:shape>
                <o:OLEObject Type="Embed" ProgID="Equation.DSMT4" ShapeID="_x0000_i1056" DrawAspect="Content" ObjectID="_1652705775" r:id="rId71"/>
              </w:object>
            </w:r>
          </w:p>
        </w:tc>
        <w:tc>
          <w:tcPr>
            <w:tcW w:w="3776" w:type="dxa"/>
          </w:tcPr>
          <w:p w14:paraId="0E97D2F8" w14:textId="039EC8A3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214CB880">
                <v:shape id="_x0000_i1057" type="#_x0000_t75" style="width:71.4pt;height:18.6pt" o:ole="">
                  <v:imagedata r:id="rId72" o:title=""/>
                </v:shape>
                <o:OLEObject Type="Embed" ProgID="Equation.DSMT4" ShapeID="_x0000_i1057" DrawAspect="Content" ObjectID="_1652705776" r:id="rId73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7D83D0EE" w14:textId="77777777" w:rsidR="001C3875" w:rsidRPr="0047458B" w:rsidRDefault="001C3875" w:rsidP="001C3875">
            <w:pPr>
              <w:pStyle w:val="Examplefollow"/>
              <w:rPr>
                <w:b/>
              </w:rPr>
            </w:pPr>
          </w:p>
          <w:p w14:paraId="71853F8B" w14:textId="37252881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1FE3B454" w14:textId="77777777" w:rsidR="006A6F3F" w:rsidRPr="0047458B" w:rsidRDefault="006A6F3F" w:rsidP="001C3875">
            <w:pPr>
              <w:pStyle w:val="Examplefollow"/>
            </w:pPr>
          </w:p>
          <w:p w14:paraId="50378187" w14:textId="727550F7" w:rsidR="00853288" w:rsidRPr="00853288" w:rsidRDefault="006A6F3F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</w:t>
            </w:r>
            <w:r w:rsidR="001C3875" w:rsidRPr="0047458B">
              <w:t>. T</w:t>
            </w:r>
            <w:r w:rsidRPr="0047458B">
              <w:t>he denominator will not always be 2.</w:t>
            </w:r>
          </w:p>
          <w:p w14:paraId="71CF64E6" w14:textId="7C4D71D6" w:rsidR="006A6F3F" w:rsidRPr="00853288" w:rsidRDefault="006A6F3F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 </w:t>
            </w:r>
            <w:r w:rsidR="001C3875" w:rsidRPr="0047458B">
              <w:rPr>
                <w:position w:val="-8"/>
              </w:rPr>
              <w:object w:dxaOrig="460" w:dyaOrig="340" w14:anchorId="174EC90A">
                <v:shape id="_x0000_i1058" type="#_x0000_t75" style="width:22.2pt;height:17.4pt" o:ole="">
                  <v:imagedata r:id="rId74" o:title=""/>
                </v:shape>
                <o:OLEObject Type="Embed" ProgID="Equation.DSMT4" ShapeID="_x0000_i1058" DrawAspect="Content" ObjectID="_1652705777" r:id="rId75"/>
              </w:object>
            </w:r>
            <w:r w:rsidRPr="0047458B">
              <w:t>.</w:t>
            </w:r>
            <w:r w:rsidR="00853288">
              <w:br/>
            </w:r>
            <w:r w:rsidR="00853288" w:rsidRPr="0047458B">
              <w:rPr>
                <w:position w:val="-8"/>
              </w:rPr>
              <w:object w:dxaOrig="2780" w:dyaOrig="340" w14:anchorId="294D6044">
                <v:shape id="_x0000_i1059" type="#_x0000_t75" style="width:137.4pt;height:17.4pt" o:ole="">
                  <v:imagedata r:id="rId76" o:title=""/>
                </v:shape>
                <o:OLEObject Type="Embed" ProgID="Equation.DSMT4" ShapeID="_x0000_i1059" DrawAspect="Content" ObjectID="_1652705778" r:id="rId77"/>
              </w:object>
            </w:r>
          </w:p>
          <w:p w14:paraId="1C93399A" w14:textId="1C72AFAE" w:rsidR="006A6F3F" w:rsidRPr="0047458B" w:rsidRDefault="006A6F3F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="001C3875"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272758D6" w14:textId="5F7BD2B9" w:rsidR="001C3875" w:rsidRPr="0047458B" w:rsidRDefault="001C3875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571587BC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3AECE710" w14:textId="77777777" w:rsidR="004751C5" w:rsidRPr="0047458B" w:rsidRDefault="004751C5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C41845" w14:textId="77777777" w:rsidR="004751C5" w:rsidRPr="0047458B" w:rsidRDefault="004751C5">
      <w:pPr>
        <w:rPr>
          <w:b/>
        </w:rPr>
      </w:pPr>
      <w:r w:rsidRPr="0047458B">
        <w:rPr>
          <w:b/>
        </w:rPr>
        <w:br w:type="page"/>
      </w:r>
    </w:p>
    <w:p w14:paraId="4AC3566E" w14:textId="2D692BDA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8</w:t>
      </w:r>
      <w:r w:rsidRPr="0047458B">
        <w:rPr>
          <w:b/>
        </w:rPr>
        <w:tab/>
      </w:r>
      <w:r w:rsidRPr="0047458B">
        <w:t>Solve 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22EF7A6D" w14:textId="77777777" w:rsidTr="001C3875">
        <w:trPr>
          <w:trHeight w:val="3540"/>
        </w:trPr>
        <w:tc>
          <w:tcPr>
            <w:tcW w:w="3827" w:type="dxa"/>
          </w:tcPr>
          <w:p w14:paraId="31A4DDCD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1CDDBD91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59FD67F">
                <v:shape id="_x0000_i1060" type="#_x0000_t75" style="width:89.4pt;height:33pt" o:ole="">
                  <v:imagedata r:id="rId78" o:title=""/>
                </v:shape>
                <o:OLEObject Type="Embed" ProgID="Equation.DSMT4" ShapeID="_x0000_i1060" DrawAspect="Content" ObjectID="_1652705779" r:id="rId79"/>
              </w:object>
            </w:r>
          </w:p>
          <w:p w14:paraId="01BE3115" w14:textId="77777777" w:rsidR="006A6F3F" w:rsidRPr="0047458B" w:rsidRDefault="006A6F3F" w:rsidP="005A47D2">
            <w:pPr>
              <w:pStyle w:val="Example"/>
            </w:pPr>
          </w:p>
          <w:p w14:paraId="786D9817" w14:textId="77777777" w:rsidR="006A6F3F" w:rsidRPr="0047458B" w:rsidRDefault="006A6F3F" w:rsidP="005A47D2">
            <w:pPr>
              <w:pStyle w:val="Example"/>
            </w:pPr>
          </w:p>
          <w:p w14:paraId="3F43A486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0FF4BA21">
                <v:shape id="_x0000_i1061" type="#_x0000_t75" style="width:138pt;height:36.6pt" o:ole="">
                  <v:imagedata r:id="rId80" o:title=""/>
                </v:shape>
                <o:OLEObject Type="Embed" ProgID="Equation.DSMT4" ShapeID="_x0000_i1061" DrawAspect="Content" ObjectID="_1652705780" r:id="rId81"/>
              </w:object>
            </w:r>
          </w:p>
          <w:p w14:paraId="210B7482" w14:textId="77777777" w:rsidR="006A6F3F" w:rsidRPr="0047458B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3A953E5C">
                <v:shape id="_x0000_i1062" type="#_x0000_t75" style="width:56.4pt;height:31.2pt" o:ole="">
                  <v:imagedata r:id="rId82" o:title=""/>
                </v:shape>
                <o:OLEObject Type="Embed" ProgID="Equation.DSMT4" ShapeID="_x0000_i1062" DrawAspect="Content" ObjectID="_1652705781" r:id="rId83"/>
              </w:object>
            </w:r>
          </w:p>
          <w:p w14:paraId="4F81722C" w14:textId="77777777" w:rsidR="006A6F3F" w:rsidRPr="0047458B" w:rsidRDefault="006A6F3F" w:rsidP="005A47D2">
            <w:pPr>
              <w:pStyle w:val="Example"/>
            </w:pPr>
            <w:r w:rsidRPr="0047458B">
              <w:t xml:space="preserve">So </w:t>
            </w:r>
            <w:r w:rsidR="00853288" w:rsidRPr="0047458B">
              <w:rPr>
                <w:position w:val="-22"/>
              </w:rPr>
              <w:object w:dxaOrig="1140" w:dyaOrig="620" w14:anchorId="0A861602">
                <v:shape id="_x0000_i1063" type="#_x0000_t75" style="width:56.4pt;height:31.2pt" o:ole="">
                  <v:imagedata r:id="rId84" o:title=""/>
                </v:shape>
                <o:OLEObject Type="Embed" ProgID="Equation.DSMT4" ShapeID="_x0000_i1063" DrawAspect="Content" ObjectID="_1652705782" r:id="rId85"/>
              </w:object>
            </w:r>
            <w:r w:rsidRPr="0047458B">
              <w:t xml:space="preserve"> or </w:t>
            </w:r>
            <w:r w:rsidR="001C3875" w:rsidRPr="0047458B">
              <w:rPr>
                <w:position w:val="-22"/>
              </w:rPr>
              <w:object w:dxaOrig="1140" w:dyaOrig="620" w14:anchorId="5507023F">
                <v:shape id="_x0000_i1064" type="#_x0000_t75" style="width:56.4pt;height:31.2pt" o:ole="">
                  <v:imagedata r:id="rId86" o:title=""/>
                </v:shape>
                <o:OLEObject Type="Embed" ProgID="Equation.DSMT4" ShapeID="_x0000_i1064" DrawAspect="Content" ObjectID="_1652705783" r:id="rId87"/>
              </w:object>
            </w:r>
          </w:p>
        </w:tc>
        <w:tc>
          <w:tcPr>
            <w:tcW w:w="3776" w:type="dxa"/>
          </w:tcPr>
          <w:p w14:paraId="3405DEBF" w14:textId="15D268E1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 w:rsidR="00853288">
              <w:t>you</w:t>
            </w:r>
            <w:r w:rsidRPr="0047458B">
              <w:t xml:space="preserve"> get the signs right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08EE1B95">
                <v:shape id="_x0000_i1065" type="#_x0000_t75" style="width:71.4pt;height:18.6pt" o:ole="">
                  <v:imagedata r:id="rId88" o:title=""/>
                </v:shape>
                <o:OLEObject Type="Embed" ProgID="Equation.DSMT4" ShapeID="_x0000_i1065" DrawAspect="Content" ObjectID="_1652705784" r:id="rId89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603F1A47" w14:textId="06450C16" w:rsidR="006A6F3F" w:rsidRPr="0047458B" w:rsidRDefault="006A6F3F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6FE00E46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  <w:p w14:paraId="5CA0E30C" w14:textId="77777777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A</w:t>
            </w:r>
            <w:r w:rsidRPr="0047458B">
              <w:t xml:space="preserve"> common mistake is to always write a denominator of 2.</w:t>
            </w:r>
          </w:p>
          <w:p w14:paraId="019096A2" w14:textId="4B5CCDAD" w:rsidR="001C3875" w:rsidRPr="0047458B" w:rsidRDefault="001C3875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4BFA582A" w14:textId="7D2D832E" w:rsidR="006A6F3F" w:rsidRPr="0047458B" w:rsidRDefault="006A6F3F" w:rsidP="006A6F3F">
      <w:pPr>
        <w:pStyle w:val="Qheading"/>
      </w:pPr>
      <w:r w:rsidRPr="0047458B">
        <w:t>Practice</w:t>
      </w:r>
    </w:p>
    <w:p w14:paraId="6F714DB0" w14:textId="6870149B" w:rsidR="00757B8B" w:rsidRPr="0047458B" w:rsidRDefault="006A6F3F" w:rsidP="00757B8B">
      <w:pPr>
        <w:pStyle w:val="Question1stline"/>
      </w:pPr>
      <w:r w:rsidRPr="0047458B">
        <w:rPr>
          <w:b/>
        </w:rPr>
        <w:t>5</w:t>
      </w:r>
      <w:r w:rsidRPr="0047458B">
        <w:tab/>
        <w:t>Solve, giving your solutions in surd form.</w:t>
      </w:r>
    </w:p>
    <w:p w14:paraId="026A2C24" w14:textId="09440A8B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07169AFA" w14:textId="2EC8462E" w:rsidR="006A6F3F" w:rsidRPr="0047458B" w:rsidRDefault="006A6F3F" w:rsidP="00757B8B">
      <w:pPr>
        <w:pStyle w:val="Question1stline"/>
      </w:pPr>
      <w:r w:rsidRPr="0047458B">
        <w:rPr>
          <w:b/>
        </w:rPr>
        <w:t>6</w:t>
      </w:r>
      <w:r w:rsidRPr="0047458B">
        <w:tab/>
        <w:t xml:space="preserve">Solve the equation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+ 2 = 0</w:t>
      </w:r>
    </w:p>
    <w:p w14:paraId="006E9EA1" w14:textId="0E911757" w:rsidR="006A6F3F" w:rsidRPr="0047458B" w:rsidRDefault="006A6F3F" w:rsidP="006A6F3F">
      <w:pPr>
        <w:pStyle w:val="Questionfollowline"/>
      </w:pPr>
      <w:r w:rsidRPr="0047458B">
        <w:tab/>
        <w:t xml:space="preserve">Give your solutions in the form </w:t>
      </w:r>
      <w:r w:rsidR="009835E5" w:rsidRPr="0047458B">
        <w:rPr>
          <w:position w:val="-22"/>
        </w:rPr>
        <w:object w:dxaOrig="700" w:dyaOrig="620" w14:anchorId="2344A297">
          <v:shape id="_x0000_i1066" type="#_x0000_t75" style="width:35.4pt;height:31.2pt" o:ole="">
            <v:imagedata r:id="rId90" o:title=""/>
          </v:shape>
          <o:OLEObject Type="Embed" ProgID="Equation.DSMT4" ShapeID="_x0000_i1066" DrawAspect="Content" ObjectID="_1652705785" r:id="rId91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750ADDB2" w14:textId="6F392378" w:rsidR="006A6F3F" w:rsidRPr="0047458B" w:rsidRDefault="006A6F3F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545E5" wp14:editId="14F2361B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72494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4C31910" w14:textId="77777777" w:rsidR="0047458B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5E5" id="Text Box 4" o:spid="_x0000_s1028" type="#_x0000_t202" style="position:absolute;margin-left:210.85pt;margin-top:5.05pt;width:120pt;height:6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" fillcolor="white [3201]" strokeweight=".5pt">
                <v:textbox>
                  <w:txbxContent>
                    <w:p w14:paraId="5B772494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04C31910" w14:textId="77777777" w:rsidR="0047458B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7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223DF909" w14:textId="67365F9E" w:rsidR="006A6F3F" w:rsidRPr="0047458B" w:rsidRDefault="006A6F3F" w:rsidP="006A6F3F">
      <w:pPr>
        <w:pStyle w:val="Questionfollowline"/>
      </w:pPr>
      <w:r w:rsidRPr="0047458B">
        <w:tab/>
        <w:t>Give your solution in surd form.</w:t>
      </w:r>
    </w:p>
    <w:p w14:paraId="1FA9BFAD" w14:textId="77777777" w:rsidR="001C3875" w:rsidRPr="0047458B" w:rsidRDefault="001C3875" w:rsidP="004D7D60">
      <w:pPr>
        <w:pStyle w:val="Qheading"/>
      </w:pPr>
    </w:p>
    <w:p w14:paraId="5B674249" w14:textId="0976322B" w:rsidR="00F11D5F" w:rsidRPr="0047458B" w:rsidRDefault="00F11D5F" w:rsidP="004D7D60">
      <w:pPr>
        <w:pStyle w:val="Qheading"/>
      </w:pPr>
      <w:r w:rsidRPr="0047458B">
        <w:t>Extend</w:t>
      </w:r>
    </w:p>
    <w:p w14:paraId="6DCEE9C3" w14:textId="74107166" w:rsidR="002F1826" w:rsidRPr="0047458B" w:rsidRDefault="005A47D2" w:rsidP="005A47D2">
      <w:pPr>
        <w:pStyle w:val="Question1stline"/>
        <w:ind w:left="426" w:hanging="426"/>
      </w:pPr>
      <w:r w:rsidRPr="0047458B">
        <w:rPr>
          <w:b/>
        </w:rPr>
        <w:t>8</w:t>
      </w:r>
      <w:r w:rsidR="002F1826" w:rsidRPr="0047458B">
        <w:tab/>
      </w:r>
      <w:r w:rsidRPr="0047458B">
        <w:t>Choose an appropriate method to solve each quadratic equation, giving your answer in surd form when necessary.</w:t>
      </w:r>
    </w:p>
    <w:p w14:paraId="2F9121D2" w14:textId="7777777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4</w:t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rPr>
          <w:i/>
        </w:rPr>
        <w:t>x</w:t>
      </w:r>
      <w:r w:rsidRPr="0047458B">
        <w:t xml:space="preserve"> – 1) = 3</w:t>
      </w:r>
      <w:r w:rsidRPr="0047458B">
        <w:rPr>
          <w:i/>
        </w:rPr>
        <w:t>x</w:t>
      </w:r>
      <w:r w:rsidRPr="0047458B">
        <w:t xml:space="preserve"> – 2</w:t>
      </w:r>
    </w:p>
    <w:p w14:paraId="2CA8D30C" w14:textId="6DCB4F33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10 = (</w:t>
      </w:r>
      <w:r w:rsidRPr="0047458B">
        <w:rPr>
          <w:i/>
        </w:rPr>
        <w:t>x</w:t>
      </w:r>
      <w:r w:rsidRPr="0047458B">
        <w:t xml:space="preserve"> + 1)</w:t>
      </w:r>
      <w:r w:rsidRPr="0047458B">
        <w:rPr>
          <w:vertAlign w:val="superscript"/>
        </w:rPr>
        <w:t>2</w:t>
      </w:r>
    </w:p>
    <w:p w14:paraId="056A1A01" w14:textId="155D18E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– 1) = 10</w:t>
      </w:r>
    </w:p>
    <w:p w14:paraId="218BF628" w14:textId="77777777" w:rsidR="00B958B8" w:rsidRPr="0047458B" w:rsidRDefault="00B958B8">
      <w:pPr>
        <w:rPr>
          <w:b/>
          <w:sz w:val="32"/>
        </w:rPr>
      </w:pPr>
      <w:r w:rsidRPr="0047458B">
        <w:br w:type="page"/>
      </w:r>
    </w:p>
    <w:p w14:paraId="517766DF" w14:textId="59EAD8CC" w:rsidR="008729FB" w:rsidRPr="0047458B" w:rsidRDefault="008729FB" w:rsidP="00E95968">
      <w:pPr>
        <w:pStyle w:val="Qheading"/>
        <w:tabs>
          <w:tab w:val="left" w:pos="426"/>
          <w:tab w:val="left" w:pos="851"/>
        </w:tabs>
      </w:pPr>
      <w:r w:rsidRPr="0047458B">
        <w:lastRenderedPageBreak/>
        <w:t>Answers</w:t>
      </w:r>
    </w:p>
    <w:p w14:paraId="53010592" w14:textId="7C495A5D" w:rsidR="004D7D60" w:rsidRPr="0047458B" w:rsidRDefault="004D7D60" w:rsidP="005A47D2">
      <w:pPr>
        <w:pStyle w:val="Question1stline"/>
      </w:pPr>
      <w:r w:rsidRPr="0047458B">
        <w:rPr>
          <w:b/>
        </w:rPr>
        <w:t>1</w:t>
      </w:r>
      <w:r w:rsidRPr="0047458B">
        <w:rPr>
          <w:b/>
        </w:rPr>
        <w:tab/>
        <w:t>a</w:t>
      </w:r>
      <w:r w:rsidRPr="0047458B">
        <w:rPr>
          <w:b/>
        </w:rPr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320" w:dyaOrig="499" w14:anchorId="7ED329FD">
          <v:shape id="_x0000_i1067" type="#_x0000_t75" style="width:16.2pt;height:25.2pt" o:ole="">
            <v:imagedata r:id="rId92" o:title=""/>
          </v:shape>
          <o:OLEObject Type="Embed" ProgID="Equation.DSMT4" ShapeID="_x0000_i1067" DrawAspect="Content" ObjectID="_1652705786" r:id="rId93"/>
        </w:object>
      </w:r>
      <w:r w:rsidR="005A47D2" w:rsidRPr="0047458B">
        <w:t xml:space="preserve"> </w:t>
      </w:r>
      <w:r w:rsidR="005A47D2" w:rsidRPr="0047458B">
        <w:tab/>
      </w:r>
      <w:r w:rsidR="005A47D2" w:rsidRPr="0047458B">
        <w:rPr>
          <w:b/>
        </w:rPr>
        <w:t>b</w:t>
      </w:r>
      <w:r w:rsidR="005A47D2" w:rsidRPr="0047458B"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200" w:dyaOrig="499" w14:anchorId="734013ED">
          <v:shape id="_x0000_i1068" type="#_x0000_t75" style="width:10.8pt;height:25.2pt" o:ole="">
            <v:imagedata r:id="rId94" o:title=""/>
          </v:shape>
          <o:OLEObject Type="Embed" ProgID="Equation.DSMT4" ShapeID="_x0000_i1068" DrawAspect="Content" ObjectID="_1652705787" r:id="rId95"/>
        </w:object>
      </w:r>
    </w:p>
    <w:p w14:paraId="54FE09FC" w14:textId="3EDBF843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–2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2 or </w:t>
      </w:r>
      <w:r w:rsidRPr="0047458B">
        <w:rPr>
          <w:i/>
        </w:rPr>
        <w:t>x</w:t>
      </w:r>
      <w:r w:rsidRPr="0047458B">
        <w:t xml:space="preserve"> = 3</w:t>
      </w:r>
    </w:p>
    <w:p w14:paraId="2A8B58D7" w14:textId="5E7FC27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2</w:t>
      </w:r>
    </w:p>
    <w:p w14:paraId="0D144AA1" w14:textId="507E5C4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4 or</w:t>
      </w:r>
      <w:r w:rsidRPr="0047458B">
        <w:rPr>
          <w:i/>
        </w:rPr>
        <w:t xml:space="preserve"> x</w:t>
      </w:r>
      <w:r w:rsidRPr="0047458B">
        <w:t xml:space="preserve"> = 6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6</w:t>
      </w:r>
    </w:p>
    <w:p w14:paraId="2FB511F3" w14:textId="7F1F5428" w:rsidR="005A47D2" w:rsidRPr="0047458B" w:rsidRDefault="005A47D2" w:rsidP="004751C5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t xml:space="preserve"> = –7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t xml:space="preserve"> = 3</w:t>
      </w:r>
    </w:p>
    <w:p w14:paraId="3D8DAC7F" w14:textId="56B23864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55940ACC">
          <v:shape id="_x0000_i1069" type="#_x0000_t75" style="width:16.2pt;height:25.2pt" o:ole="">
            <v:imagedata r:id="rId96" o:title=""/>
          </v:shape>
          <o:OLEObject Type="Embed" ProgID="Equation.DSMT4" ShapeID="_x0000_i1069" DrawAspect="Content" ObjectID="_1652705788" r:id="rId9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l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0F44C3F4">
          <v:shape id="_x0000_i1070" type="#_x0000_t75" style="width:16.2pt;height:25.2pt" o:ole="">
            <v:imagedata r:id="rId92" o:title=""/>
          </v:shape>
          <o:OLEObject Type="Embed" ProgID="Equation.DSMT4" ShapeID="_x0000_i1070" DrawAspect="Content" ObjectID="_1652705789" r:id="rId9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5</w:t>
      </w:r>
    </w:p>
    <w:p w14:paraId="1362F734" w14:textId="63065EAE" w:rsidR="005A47D2" w:rsidRPr="0047458B" w:rsidRDefault="005A47D2" w:rsidP="005A47D2">
      <w:pPr>
        <w:pStyle w:val="Question1stline"/>
      </w:pPr>
      <w:r w:rsidRPr="0047458B">
        <w:rPr>
          <w:b/>
        </w:rPr>
        <w:t>2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2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3</w:t>
      </w:r>
    </w:p>
    <w:p w14:paraId="71E11598" w14:textId="0468BCB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8 or </w:t>
      </w:r>
      <w:r w:rsidRPr="0047458B">
        <w:rPr>
          <w:i/>
        </w:rPr>
        <w:t>x</w:t>
      </w:r>
      <w:r w:rsidRPr="0047458B">
        <w:t xml:space="preserve"> = 3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7</w:t>
      </w:r>
    </w:p>
    <w:p w14:paraId="7F4B3CCF" w14:textId="0908D9A0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4 or </w:t>
      </w:r>
      <w:r w:rsidRPr="0047458B">
        <w:rPr>
          <w:i/>
        </w:rPr>
        <w:t>x</w:t>
      </w:r>
      <w:r w:rsidRPr="0047458B">
        <w:t xml:space="preserve"> = 7</w:t>
      </w:r>
    </w:p>
    <w:p w14:paraId="010DC9F1" w14:textId="5840ABDE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–3 or </w:t>
      </w:r>
      <w:r w:rsidRPr="0047458B">
        <w:rPr>
          <w:i/>
        </w:rPr>
        <w:t>x</w:t>
      </w:r>
      <w:r w:rsidRPr="0047458B">
        <w:t xml:space="preserve"> = 2</w:t>
      </w:r>
      <w:r w:rsidRPr="0047458B">
        <w:rPr>
          <w:position w:val="-20"/>
        </w:rPr>
        <w:object w:dxaOrig="200" w:dyaOrig="499" w14:anchorId="321D9788">
          <v:shape id="_x0000_i1071" type="#_x0000_t75" style="width:10.8pt;height:25.2pt" o:ole="">
            <v:imagedata r:id="rId99" o:title=""/>
          </v:shape>
          <o:OLEObject Type="Embed" ProgID="Equation.DSMT4" ShapeID="_x0000_i1071" DrawAspect="Content" ObjectID="_1652705790" r:id="rId100"/>
        </w:objec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00" w:dyaOrig="499" w14:anchorId="1E74B79C">
          <v:shape id="_x0000_i1072" type="#_x0000_t75" style="width:15pt;height:25.2pt" o:ole="">
            <v:imagedata r:id="rId101" o:title=""/>
          </v:shape>
          <o:OLEObject Type="Embed" ProgID="Equation.DSMT4" ShapeID="_x0000_i1072" DrawAspect="Content" ObjectID="_1652705791" r:id="rId10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p w14:paraId="3CB07336" w14:textId="43ACC959" w:rsidR="005A47D2" w:rsidRPr="0047458B" w:rsidRDefault="005A47D2" w:rsidP="005A47D2">
      <w:pPr>
        <w:pStyle w:val="Question1stline"/>
      </w:pPr>
      <w:r w:rsidRPr="0047458B">
        <w:rPr>
          <w:b/>
        </w:rPr>
        <w:t>3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2 + </w:t>
      </w:r>
      <w:r w:rsidRPr="0047458B">
        <w:rPr>
          <w:position w:val="-8"/>
        </w:rPr>
        <w:object w:dxaOrig="360" w:dyaOrig="340" w14:anchorId="2A26BD1E">
          <v:shape id="_x0000_i1073" type="#_x0000_t75" style="width:18.6pt;height:16.8pt" o:ole="">
            <v:imagedata r:id="rId103" o:title=""/>
          </v:shape>
          <o:OLEObject Type="Embed" ProgID="Equation.DSMT4" ShapeID="_x0000_i1073" DrawAspect="Content" ObjectID="_1652705792" r:id="rId104"/>
        </w:object>
      </w:r>
      <w:r w:rsidRPr="0047458B">
        <w:t xml:space="preserve">or </w:t>
      </w:r>
      <w:r w:rsidRPr="0047458B">
        <w:rPr>
          <w:i/>
        </w:rPr>
        <w:t>x</w:t>
      </w:r>
      <w:r w:rsidRPr="0047458B">
        <w:t xml:space="preserve"> = 2 – </w:t>
      </w:r>
      <w:r w:rsidRPr="0047458B">
        <w:rPr>
          <w:position w:val="-8"/>
        </w:rPr>
        <w:object w:dxaOrig="360" w:dyaOrig="340" w14:anchorId="30D6F92E">
          <v:shape id="_x0000_i1074" type="#_x0000_t75" style="width:18.6pt;height:16.8pt" o:ole="">
            <v:imagedata r:id="rId103" o:title=""/>
          </v:shape>
          <o:OLEObject Type="Embed" ProgID="Equation.DSMT4" ShapeID="_x0000_i1074" DrawAspect="Content" ObjectID="_1652705793" r:id="rId105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5 + </w:t>
      </w:r>
      <w:r w:rsidRPr="0047458B">
        <w:rPr>
          <w:position w:val="-6"/>
        </w:rPr>
        <w:object w:dxaOrig="440" w:dyaOrig="320" w14:anchorId="4C1C8107">
          <v:shape id="_x0000_i1075" type="#_x0000_t75" style="width:22.8pt;height:16.2pt" o:ole="">
            <v:imagedata r:id="rId106" o:title=""/>
          </v:shape>
          <o:OLEObject Type="Embed" ProgID="Equation.DSMT4" ShapeID="_x0000_i1075" DrawAspect="Content" ObjectID="_1652705794" r:id="rId107"/>
        </w:object>
      </w:r>
      <w:r w:rsidRPr="0047458B">
        <w:t xml:space="preserve"> or </w:t>
      </w:r>
      <w:r w:rsidRPr="0047458B">
        <w:rPr>
          <w:i/>
        </w:rPr>
        <w:t xml:space="preserve">x </w:t>
      </w:r>
      <w:r w:rsidRPr="0047458B">
        <w:t xml:space="preserve">= 5 – </w:t>
      </w:r>
      <w:r w:rsidRPr="0047458B">
        <w:rPr>
          <w:position w:val="-6"/>
        </w:rPr>
        <w:object w:dxaOrig="440" w:dyaOrig="320" w14:anchorId="78006EEF">
          <v:shape id="_x0000_i1076" type="#_x0000_t75" style="width:22.8pt;height:16.2pt" o:ole="">
            <v:imagedata r:id="rId106" o:title=""/>
          </v:shape>
          <o:OLEObject Type="Embed" ProgID="Equation.DSMT4" ShapeID="_x0000_i1076" DrawAspect="Content" ObjectID="_1652705795" r:id="rId108"/>
        </w:object>
      </w:r>
    </w:p>
    <w:p w14:paraId="606D35D4" w14:textId="3C30A3D6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4 + </w:t>
      </w:r>
      <w:r w:rsidRPr="0047458B">
        <w:rPr>
          <w:position w:val="-6"/>
        </w:rPr>
        <w:object w:dxaOrig="440" w:dyaOrig="320" w14:anchorId="26881757">
          <v:shape id="_x0000_i1077" type="#_x0000_t75" style="width:22.8pt;height:16.2pt" o:ole="">
            <v:imagedata r:id="rId106" o:title=""/>
          </v:shape>
          <o:OLEObject Type="Embed" ProgID="Equation.DSMT4" ShapeID="_x0000_i1077" DrawAspect="Content" ObjectID="_1652705796" r:id="rId109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4 – </w:t>
      </w:r>
      <w:r w:rsidRPr="0047458B">
        <w:rPr>
          <w:position w:val="-6"/>
        </w:rPr>
        <w:object w:dxaOrig="440" w:dyaOrig="320" w14:anchorId="104BDA05">
          <v:shape id="_x0000_i1078" type="#_x0000_t75" style="width:22.8pt;height:16.2pt" o:ole="">
            <v:imagedata r:id="rId106" o:title=""/>
          </v:shape>
          <o:OLEObject Type="Embed" ProgID="Equation.DSMT4" ShapeID="_x0000_i1078" DrawAspect="Content" ObjectID="_1652705797" r:id="rId110"/>
        </w:objec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8"/>
        </w:rPr>
        <w:object w:dxaOrig="360" w:dyaOrig="345" w14:anchorId="5082F7E0">
          <v:shape id="_x0000_i1079" type="#_x0000_t75" style="width:18.6pt;height:16.8pt" o:ole="">
            <v:imagedata r:id="rId103" o:title=""/>
          </v:shape>
          <o:OLEObject Type="Embed" ProgID="Equation.DSMT4" ShapeID="_x0000_i1079" DrawAspect="Content" ObjectID="_1652705798" r:id="rId11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1 – </w:t>
      </w:r>
      <w:r w:rsidRPr="0047458B">
        <w:rPr>
          <w:position w:val="-8"/>
        </w:rPr>
        <w:object w:dxaOrig="360" w:dyaOrig="345" w14:anchorId="05460875">
          <v:shape id="_x0000_i1080" type="#_x0000_t75" style="width:18.6pt;height:16.8pt" o:ole="">
            <v:imagedata r:id="rId103" o:title=""/>
          </v:shape>
          <o:OLEObject Type="Embed" ProgID="Equation.DSMT4" ShapeID="_x0000_i1080" DrawAspect="Content" ObjectID="_1652705799" r:id="rId112"/>
        </w:object>
      </w:r>
    </w:p>
    <w:p w14:paraId="310A2488" w14:textId="7CC0747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2 + </w:t>
      </w:r>
      <w:r w:rsidRPr="0047458B">
        <w:rPr>
          <w:position w:val="-8"/>
        </w:rPr>
        <w:object w:dxaOrig="520" w:dyaOrig="340" w14:anchorId="697E4E92">
          <v:shape id="_x0000_i1081" type="#_x0000_t75" style="width:26.4pt;height:16.8pt" o:ole="">
            <v:imagedata r:id="rId113" o:title=""/>
          </v:shape>
          <o:OLEObject Type="Embed" ProgID="Equation.DSMT4" ShapeID="_x0000_i1081" DrawAspect="Content" ObjectID="_1652705800" r:id="rId11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2 – </w:t>
      </w:r>
      <w:r w:rsidRPr="0047458B">
        <w:rPr>
          <w:position w:val="-8"/>
        </w:rPr>
        <w:object w:dxaOrig="520" w:dyaOrig="340" w14:anchorId="40DBD927">
          <v:shape id="_x0000_i1082" type="#_x0000_t75" style="width:26.4pt;height:16.8pt" o:ole="">
            <v:imagedata r:id="rId113" o:title=""/>
          </v:shape>
          <o:OLEObject Type="Embed" ProgID="Equation.DSMT4" ShapeID="_x0000_i1082" DrawAspect="Content" ObjectID="_1652705801" r:id="rId115"/>
        </w:objec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14F64CE9">
          <v:shape id="_x0000_i1083" type="#_x0000_t75" style="width:45.6pt;height:31.2pt" o:ole="">
            <v:imagedata r:id="rId116" o:title=""/>
          </v:shape>
          <o:OLEObject Type="Embed" ProgID="Equation.DSMT4" ShapeID="_x0000_i1083" DrawAspect="Content" ObjectID="_1652705802" r:id="rId11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0EEB87AB">
          <v:shape id="_x0000_i1084" type="#_x0000_t75" style="width:45.6pt;height:31.2pt" o:ole="">
            <v:imagedata r:id="rId118" o:title=""/>
          </v:shape>
          <o:OLEObject Type="Embed" ProgID="Equation.DSMT4" ShapeID="_x0000_i1084" DrawAspect="Content" ObjectID="_1652705803" r:id="rId119"/>
        </w:object>
      </w:r>
    </w:p>
    <w:p w14:paraId="40C31224" w14:textId="49BE7211" w:rsidR="005A47D2" w:rsidRPr="0047458B" w:rsidRDefault="002D7701" w:rsidP="005A47D2">
      <w:pPr>
        <w:pStyle w:val="Question1stline"/>
      </w:pPr>
      <w:r w:rsidRPr="0047458B">
        <w:rPr>
          <w:b/>
        </w:rPr>
        <w:t>4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6"/>
        </w:rPr>
        <w:object w:dxaOrig="440" w:dyaOrig="320" w14:anchorId="5A243B50">
          <v:shape id="_x0000_i1085" type="#_x0000_t75" style="width:22.8pt;height:16.2pt" o:ole="">
            <v:imagedata r:id="rId120" o:title=""/>
          </v:shape>
          <o:OLEObject Type="Embed" ProgID="Equation.DSMT4" ShapeID="_x0000_i1085" DrawAspect="Content" ObjectID="_1652705804" r:id="rId12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6"/>
        </w:rPr>
        <w:object w:dxaOrig="440" w:dyaOrig="320" w14:anchorId="230B3692">
          <v:shape id="_x0000_i1086" type="#_x0000_t75" style="width:22.8pt;height:16.2pt" o:ole="">
            <v:imagedata r:id="rId120" o:title=""/>
          </v:shape>
          <o:OLEObject Type="Embed" ProgID="Equation.DSMT4" ShapeID="_x0000_i1086" DrawAspect="Content" ObjectID="_1652705805" r:id="rId122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EEC384B">
          <v:shape id="_x0000_i1087" type="#_x0000_t75" style="width:45.6pt;height:31.2pt" o:ole="">
            <v:imagedata r:id="rId123" o:title=""/>
          </v:shape>
          <o:OLEObject Type="Embed" ProgID="Equation.DSMT4" ShapeID="_x0000_i1087" DrawAspect="Content" ObjectID="_1652705806" r:id="rId12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5E3C48B7">
          <v:shape id="_x0000_i1088" type="#_x0000_t75" style="width:45.6pt;height:31.2pt" o:ole="">
            <v:imagedata r:id="rId125" o:title=""/>
          </v:shape>
          <o:OLEObject Type="Embed" ProgID="Equation.DSMT4" ShapeID="_x0000_i1088" DrawAspect="Content" ObjectID="_1652705807" r:id="rId126"/>
        </w:object>
      </w:r>
    </w:p>
    <w:p w14:paraId="46BA63CA" w14:textId="332FE477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0CF0B82F">
          <v:shape id="_x0000_i1089" type="#_x0000_t75" style="width:39pt;height:31.2pt" o:ole="">
            <v:imagedata r:id="rId127" o:title=""/>
          </v:shape>
          <o:OLEObject Type="Embed" ProgID="Equation.DSMT4" ShapeID="_x0000_i1089" DrawAspect="Content" ObjectID="_1652705808" r:id="rId12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60" w:dyaOrig="620" w14:anchorId="13515B7F">
          <v:shape id="_x0000_i1090" type="#_x0000_t75" style="width:38.4pt;height:31.2pt" o:ole="">
            <v:imagedata r:id="rId129" o:title=""/>
          </v:shape>
          <o:OLEObject Type="Embed" ProgID="Equation.DSMT4" ShapeID="_x0000_i1090" DrawAspect="Content" ObjectID="_1652705809" r:id="rId130"/>
        </w:object>
      </w:r>
    </w:p>
    <w:p w14:paraId="27F83F6D" w14:textId="42850DA2" w:rsidR="002D7701" w:rsidRPr="0047458B" w:rsidRDefault="002D7701" w:rsidP="005A47D2">
      <w:pPr>
        <w:pStyle w:val="Question1stline"/>
      </w:pPr>
      <w:r w:rsidRPr="0047458B">
        <w:rPr>
          <w:b/>
        </w:rPr>
        <w:t>5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22"/>
        </w:rPr>
        <w:object w:dxaOrig="380" w:dyaOrig="620" w14:anchorId="680529B3">
          <v:shape id="_x0000_i1091" type="#_x0000_t75" style="width:18.6pt;height:31.2pt" o:ole="">
            <v:imagedata r:id="rId131" o:title=""/>
          </v:shape>
          <o:OLEObject Type="Embed" ProgID="Equation.DSMT4" ShapeID="_x0000_i1091" DrawAspect="Content" ObjectID="_1652705810" r:id="rId13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22"/>
        </w:rPr>
        <w:object w:dxaOrig="380" w:dyaOrig="620" w14:anchorId="790CF2ED">
          <v:shape id="_x0000_i1092" type="#_x0000_t75" style="width:18.6pt;height:31.2pt" o:ole="">
            <v:imagedata r:id="rId131" o:title=""/>
          </v:shape>
          <o:OLEObject Type="Embed" ProgID="Equation.DSMT4" ShapeID="_x0000_i1092" DrawAspect="Content" ObjectID="_1652705811" r:id="rId133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22"/>
        </w:rPr>
        <w:object w:dxaOrig="480" w:dyaOrig="620" w14:anchorId="7EA9CB18">
          <v:shape id="_x0000_i1093" type="#_x0000_t75" style="width:24pt;height:31.2pt" o:ole="">
            <v:imagedata r:id="rId134" o:title=""/>
          </v:shape>
          <o:OLEObject Type="Embed" ProgID="Equation.DSMT4" ShapeID="_x0000_i1093" DrawAspect="Content" ObjectID="_1652705812" r:id="rId135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22"/>
        </w:rPr>
        <w:object w:dxaOrig="480" w:dyaOrig="620" w14:anchorId="25DDA163">
          <v:shape id="_x0000_i1094" type="#_x0000_t75" style="width:24pt;height:31.2pt" o:ole="">
            <v:imagedata r:id="rId134" o:title=""/>
          </v:shape>
          <o:OLEObject Type="Embed" ProgID="Equation.DSMT4" ShapeID="_x0000_i1094" DrawAspect="Content" ObjectID="_1652705813" r:id="rId136"/>
        </w:object>
      </w:r>
    </w:p>
    <w:p w14:paraId="0568E250" w14:textId="59F306A5" w:rsidR="002D7701" w:rsidRPr="0047458B" w:rsidRDefault="002D7701" w:rsidP="005A47D2">
      <w:pPr>
        <w:pStyle w:val="Question1stline"/>
      </w:pPr>
      <w:r w:rsidRPr="0047458B">
        <w:rPr>
          <w:b/>
        </w:rPr>
        <w:t>6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3DD9AD87">
          <v:shape id="_x0000_i1095" type="#_x0000_t75" style="width:39.6pt;height:31.2pt" o:ole="">
            <v:imagedata r:id="rId137" o:title=""/>
          </v:shape>
          <o:OLEObject Type="Embed" ProgID="Equation.DSMT4" ShapeID="_x0000_i1095" DrawAspect="Content" ObjectID="_1652705814" r:id="rId13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AF73D2E">
          <v:shape id="_x0000_i1096" type="#_x0000_t75" style="width:39.6pt;height:31.2pt" o:ole="">
            <v:imagedata r:id="rId139" o:title=""/>
          </v:shape>
          <o:OLEObject Type="Embed" ProgID="Equation.DSMT4" ShapeID="_x0000_i1096" DrawAspect="Content" ObjectID="_1652705815" r:id="rId140"/>
        </w:object>
      </w:r>
    </w:p>
    <w:p w14:paraId="138FE86C" w14:textId="23208354" w:rsidR="002D7701" w:rsidRPr="0047458B" w:rsidRDefault="002D7701" w:rsidP="005A47D2">
      <w:pPr>
        <w:pStyle w:val="Question1stline"/>
      </w:pPr>
      <w:r w:rsidRPr="0047458B">
        <w:rPr>
          <w:b/>
        </w:rPr>
        <w:t>7</w:t>
      </w:r>
      <w:r w:rsidRPr="0047458B">
        <w:tab/>
      </w:r>
      <w:r w:rsidRPr="0047458B">
        <w:rPr>
          <w:i/>
        </w:rPr>
        <w:t>x</w:t>
      </w:r>
      <w:r w:rsidRPr="0047458B">
        <w:t xml:space="preserve"> = </w:t>
      </w:r>
      <w:r w:rsidRPr="0047458B">
        <w:rPr>
          <w:position w:val="-22"/>
        </w:rPr>
        <w:object w:dxaOrig="920" w:dyaOrig="620" w14:anchorId="3DC6A147">
          <v:shape id="_x0000_i1097" type="#_x0000_t75" style="width:45.6pt;height:31.2pt" o:ole="">
            <v:imagedata r:id="rId141" o:title=""/>
          </v:shape>
          <o:OLEObject Type="Embed" ProgID="Equation.DSMT4" ShapeID="_x0000_i1097" DrawAspect="Content" ObjectID="_1652705816" r:id="rId14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4FB2E00">
          <v:shape id="_x0000_i1098" type="#_x0000_t75" style="width:45.6pt;height:31.2pt" o:ole="">
            <v:imagedata r:id="rId143" o:title=""/>
          </v:shape>
          <o:OLEObject Type="Embed" ProgID="Equation.DSMT4" ShapeID="_x0000_i1098" DrawAspect="Content" ObjectID="_1652705817" r:id="rId144"/>
        </w:object>
      </w:r>
    </w:p>
    <w:p w14:paraId="091123F2" w14:textId="4756C033" w:rsidR="002D7701" w:rsidRPr="0047458B" w:rsidRDefault="002D7701" w:rsidP="005A47D2">
      <w:pPr>
        <w:pStyle w:val="Question1stline"/>
      </w:pPr>
      <w:r w:rsidRPr="0047458B">
        <w:rPr>
          <w:b/>
        </w:rPr>
        <w:t>8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3096A72">
          <v:shape id="_x0000_i1099" type="#_x0000_t75" style="width:39.6pt;height:31.2pt" o:ole="">
            <v:imagedata r:id="rId145" o:title=""/>
          </v:shape>
          <o:OLEObject Type="Embed" ProgID="Equation.DSMT4" ShapeID="_x0000_i1099" DrawAspect="Content" ObjectID="_1652705818" r:id="rId146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4C7B16EC">
          <v:shape id="_x0000_i1100" type="#_x0000_t75" style="width:39pt;height:31.2pt" o:ole="">
            <v:imagedata r:id="rId147" o:title=""/>
          </v:shape>
          <o:OLEObject Type="Embed" ProgID="Equation.DSMT4" ShapeID="_x0000_i1100" DrawAspect="Content" ObjectID="_1652705819" r:id="rId148"/>
        </w:object>
      </w:r>
    </w:p>
    <w:p w14:paraId="4D8A51E3" w14:textId="2DA03FB3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8"/>
        </w:rPr>
        <w:object w:dxaOrig="440" w:dyaOrig="340" w14:anchorId="4FDD7538">
          <v:shape id="_x0000_i1101" type="#_x0000_t75" style="width:22.8pt;height:16.8pt" o:ole="">
            <v:imagedata r:id="rId149" o:title=""/>
          </v:shape>
          <o:OLEObject Type="Embed" ProgID="Equation.DSMT4" ShapeID="_x0000_i1101" DrawAspect="Content" ObjectID="_1652705820" r:id="rId150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8"/>
        </w:rPr>
        <w:object w:dxaOrig="440" w:dyaOrig="340" w14:anchorId="7FA30FC0">
          <v:shape id="_x0000_i1102" type="#_x0000_t75" style="width:22.8pt;height:16.8pt" o:ole="">
            <v:imagedata r:id="rId149" o:title=""/>
          </v:shape>
          <o:OLEObject Type="Embed" ProgID="Equation.DSMT4" ShapeID="_x0000_i1102" DrawAspect="Content" ObjectID="_1652705821" r:id="rId151"/>
        </w:object>
      </w:r>
    </w:p>
    <w:p w14:paraId="77B86EBF" w14:textId="3D2D7D02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1</w:t>
      </w:r>
      <w:r w:rsidRPr="0047458B">
        <w:rPr>
          <w:position w:val="-20"/>
        </w:rPr>
        <w:object w:dxaOrig="200" w:dyaOrig="499" w14:anchorId="5CF5198E">
          <v:shape id="_x0000_i1103" type="#_x0000_t75" style="width:10.8pt;height:25.2pt" o:ole="">
            <v:imagedata r:id="rId152" o:title=""/>
          </v:shape>
          <o:OLEObject Type="Embed" ProgID="Equation.DSMT4" ShapeID="_x0000_i1103" DrawAspect="Content" ObjectID="_1652705822" r:id="rId153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sectPr w:rsidR="002D7701" w:rsidRPr="0047458B" w:rsidSect="00B078E9">
      <w:headerReference w:type="even" r:id="rId154"/>
      <w:headerReference w:type="default" r:id="rId155"/>
      <w:footerReference w:type="even" r:id="rId156"/>
      <w:footerReference w:type="default" r:id="rId157"/>
      <w:headerReference w:type="first" r:id="rId158"/>
      <w:footerReference w:type="first" r:id="rId15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978D3A" w14:textId="77777777" w:rsidR="0073681B" w:rsidRDefault="0073681B" w:rsidP="00BB2716">
      <w:pPr>
        <w:spacing w:after="0" w:line="240" w:lineRule="auto"/>
      </w:pPr>
      <w:r>
        <w:separator/>
      </w:r>
    </w:p>
  </w:endnote>
  <w:endnote w:type="continuationSeparator" w:id="0">
    <w:p w14:paraId="04AAE2FC" w14:textId="77777777" w:rsidR="0073681B" w:rsidRDefault="0073681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AFD87F" w14:textId="77777777" w:rsidR="001E7024" w:rsidRDefault="001E70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38E5F3A7" w:rsidR="0047458B" w:rsidRDefault="0047458B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6F76FE" w14:textId="77777777" w:rsidR="001E7024" w:rsidRDefault="001E70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7ED688" w14:textId="77777777" w:rsidR="0073681B" w:rsidRDefault="0073681B" w:rsidP="00BB2716">
      <w:pPr>
        <w:spacing w:after="0" w:line="240" w:lineRule="auto"/>
      </w:pPr>
      <w:r>
        <w:separator/>
      </w:r>
    </w:p>
  </w:footnote>
  <w:footnote w:type="continuationSeparator" w:id="0">
    <w:p w14:paraId="485C649F" w14:textId="77777777" w:rsidR="0073681B" w:rsidRDefault="0073681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D93979" w14:textId="77777777" w:rsidR="001E7024" w:rsidRDefault="001E70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328F275D" w:rsidR="0047458B" w:rsidRDefault="0047458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D02A5E" w14:textId="77777777" w:rsidR="001E7024" w:rsidRDefault="001E70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2F9F"/>
    <w:rsid w:val="0011470D"/>
    <w:rsid w:val="00132146"/>
    <w:rsid w:val="00142624"/>
    <w:rsid w:val="001816DF"/>
    <w:rsid w:val="0019079D"/>
    <w:rsid w:val="00192811"/>
    <w:rsid w:val="001C17ED"/>
    <w:rsid w:val="001C3875"/>
    <w:rsid w:val="001C6376"/>
    <w:rsid w:val="001D09C4"/>
    <w:rsid w:val="001D47A3"/>
    <w:rsid w:val="001E4E2A"/>
    <w:rsid w:val="001E7024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579B"/>
    <w:rsid w:val="0039786A"/>
    <w:rsid w:val="00397F0B"/>
    <w:rsid w:val="003A08F9"/>
    <w:rsid w:val="003C178A"/>
    <w:rsid w:val="003D3A9C"/>
    <w:rsid w:val="00414B27"/>
    <w:rsid w:val="00425A37"/>
    <w:rsid w:val="00445A1A"/>
    <w:rsid w:val="0047458B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681B"/>
    <w:rsid w:val="00737517"/>
    <w:rsid w:val="00757B8B"/>
    <w:rsid w:val="00775ED6"/>
    <w:rsid w:val="007816DB"/>
    <w:rsid w:val="007F538B"/>
    <w:rsid w:val="0080779D"/>
    <w:rsid w:val="0081153E"/>
    <w:rsid w:val="0081371B"/>
    <w:rsid w:val="00835269"/>
    <w:rsid w:val="0085126E"/>
    <w:rsid w:val="00853288"/>
    <w:rsid w:val="008729FB"/>
    <w:rsid w:val="008D36E2"/>
    <w:rsid w:val="009368CB"/>
    <w:rsid w:val="00940540"/>
    <w:rsid w:val="00950261"/>
    <w:rsid w:val="009723E4"/>
    <w:rsid w:val="009835E5"/>
    <w:rsid w:val="00993814"/>
    <w:rsid w:val="009968ED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0114"/>
    <w:rsid w:val="00D73D31"/>
    <w:rsid w:val="00DA3D10"/>
    <w:rsid w:val="00DD253E"/>
    <w:rsid w:val="00DE3369"/>
    <w:rsid w:val="00DE7DB5"/>
    <w:rsid w:val="00DF765E"/>
    <w:rsid w:val="00E11F7F"/>
    <w:rsid w:val="00E12795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header" Target="header1.xml"/><Relationship Id="rId159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image" Target="media/image59.wmf"/><Relationship Id="rId139" Type="http://schemas.openxmlformats.org/officeDocument/2006/relationships/image" Target="media/image61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55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53" Type="http://schemas.openxmlformats.org/officeDocument/2006/relationships/oleObject" Target="embeddings/oleObject79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51" Type="http://schemas.openxmlformats.org/officeDocument/2006/relationships/oleObject" Target="embeddings/oleObject78.bin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227193-72F7-4201-B8A1-1F397125BC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323</Words>
  <Characters>754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8:00Z</dcterms:created>
  <dcterms:modified xsi:type="dcterms:W3CDTF">2020-06-03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